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5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20574000" cy="11430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52" d="100"/>
          <a:sy n="52" d="100"/>
        </p:scale>
        <p:origin x="509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0A3E3DF-D5E6-4CE9-8E7B-C9BACF8B3B5A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6D128078-B0DF-4210-9851-7ECAA044B160}">
      <dgm:prSet phldrT="[Text]"/>
      <dgm:spPr>
        <a:solidFill>
          <a:schemeClr val="accent5">
            <a:lumMod val="50000"/>
          </a:schemeClr>
        </a:solidFill>
      </dgm:spPr>
      <dgm:t>
        <a:bodyPr/>
        <a:lstStyle/>
        <a:p>
          <a:r>
            <a:rPr lang="en-US" dirty="0">
              <a:solidFill>
                <a:srgbClr val="C00000"/>
              </a:solidFill>
            </a:rPr>
            <a:t>Different Types of Error</a:t>
          </a:r>
        </a:p>
      </dgm:t>
    </dgm:pt>
    <dgm:pt modelId="{DEE5BAAE-3BF2-497A-A6EC-A82B51050D82}" type="parTrans" cxnId="{A19B5BF2-70E5-462E-A702-9D94044E8A67}">
      <dgm:prSet/>
      <dgm:spPr/>
      <dgm:t>
        <a:bodyPr/>
        <a:lstStyle/>
        <a:p>
          <a:endParaRPr lang="en-US"/>
        </a:p>
      </dgm:t>
    </dgm:pt>
    <dgm:pt modelId="{43AB1999-4853-47AF-A47D-53F5FA856AF1}" type="sibTrans" cxnId="{A19B5BF2-70E5-462E-A702-9D94044E8A67}">
      <dgm:prSet/>
      <dgm:spPr/>
      <dgm:t>
        <a:bodyPr/>
        <a:lstStyle/>
        <a:p>
          <a:endParaRPr lang="en-US"/>
        </a:p>
      </dgm:t>
    </dgm:pt>
    <dgm:pt modelId="{99D1B8D0-9388-4021-BDE5-776E1D8FBDED}">
      <dgm:prSet phldrT="[Text]"/>
      <dgm:spPr>
        <a:solidFill>
          <a:schemeClr val="accent1">
            <a:lumMod val="25000"/>
          </a:schemeClr>
        </a:solidFill>
        <a:ln>
          <a:noFill/>
        </a:ln>
        <a:effectLst>
          <a:outerShdw blurRad="149987" dist="250190" dir="8460000" algn="ctr">
            <a:srgbClr val="000000">
              <a:alpha val="2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500000"/>
          </a:lightRig>
        </a:scene3d>
        <a:sp3d prstMaterial="metal">
          <a:bevelT w="88900" h="88900"/>
        </a:sp3d>
      </dgm:spPr>
      <dgm:t>
        <a:bodyPr/>
        <a:lstStyle/>
        <a:p>
          <a:r>
            <a:rPr lang="en-US" dirty="0"/>
            <a:t>Absolute error</a:t>
          </a:r>
        </a:p>
      </dgm:t>
    </dgm:pt>
    <dgm:pt modelId="{D58FBF99-0F35-47E0-87CA-3A9E19C0F7FE}" type="parTrans" cxnId="{2EBF39A7-9507-4BDA-95AF-5099B664F077}">
      <dgm:prSet/>
      <dgm:spPr/>
      <dgm:t>
        <a:bodyPr/>
        <a:lstStyle/>
        <a:p>
          <a:endParaRPr lang="en-US"/>
        </a:p>
      </dgm:t>
    </dgm:pt>
    <dgm:pt modelId="{A1C9BFEA-1116-4373-B849-0FBC76639E66}" type="sibTrans" cxnId="{2EBF39A7-9507-4BDA-95AF-5099B664F077}">
      <dgm:prSet/>
      <dgm:spPr/>
      <dgm:t>
        <a:bodyPr/>
        <a:lstStyle/>
        <a:p>
          <a:endParaRPr lang="en-US"/>
        </a:p>
      </dgm:t>
    </dgm:pt>
    <dgm:pt modelId="{57586089-962D-43FC-93FA-47387471B501}">
      <dgm:prSet/>
      <dgm:spPr>
        <a:solidFill>
          <a:srgbClr val="00B050"/>
        </a:solidFill>
        <a:ln>
          <a:noFill/>
        </a:ln>
        <a:effectLst>
          <a:outerShdw blurRad="149987" dist="250190" dir="8460000" algn="ctr">
            <a:srgbClr val="000000">
              <a:alpha val="2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500000"/>
          </a:lightRig>
        </a:scene3d>
        <a:sp3d prstMaterial="metal">
          <a:bevelT w="88900" h="88900"/>
        </a:sp3d>
      </dgm:spPr>
      <dgm:t>
        <a:bodyPr/>
        <a:lstStyle/>
        <a:p>
          <a:r>
            <a:rPr lang="en-US"/>
            <a:t>Relative error</a:t>
          </a:r>
        </a:p>
      </dgm:t>
    </dgm:pt>
    <dgm:pt modelId="{714A2815-7A56-4C7D-8032-58A12F8C7203}" type="parTrans" cxnId="{5799B077-8FBD-49F0-997B-340026EC30DF}">
      <dgm:prSet/>
      <dgm:spPr/>
      <dgm:t>
        <a:bodyPr/>
        <a:lstStyle/>
        <a:p>
          <a:endParaRPr lang="en-US"/>
        </a:p>
      </dgm:t>
    </dgm:pt>
    <dgm:pt modelId="{DF652D25-B307-4A19-B913-CF69143BAE28}" type="sibTrans" cxnId="{5799B077-8FBD-49F0-997B-340026EC30DF}">
      <dgm:prSet/>
      <dgm:spPr/>
      <dgm:t>
        <a:bodyPr/>
        <a:lstStyle/>
        <a:p>
          <a:endParaRPr lang="en-US"/>
        </a:p>
      </dgm:t>
    </dgm:pt>
    <dgm:pt modelId="{1CF20995-3CAF-4866-8F1E-4A68EE3E3880}">
      <dgm:prSet/>
      <dgm:spPr>
        <a:ln>
          <a:noFill/>
        </a:ln>
        <a:effectLst>
          <a:outerShdw blurRad="149987" dist="250190" dir="8460000" algn="ctr">
            <a:srgbClr val="000000">
              <a:alpha val="2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500000"/>
          </a:lightRig>
        </a:scene3d>
        <a:sp3d prstMaterial="metal">
          <a:bevelT w="88900" h="88900"/>
        </a:sp3d>
      </dgm:spPr>
      <dgm:t>
        <a:bodyPr/>
        <a:lstStyle/>
        <a:p>
          <a:r>
            <a:rPr lang="en-US" dirty="0"/>
            <a:t>Percentage error</a:t>
          </a:r>
        </a:p>
      </dgm:t>
    </dgm:pt>
    <dgm:pt modelId="{B3508913-E3FE-4687-A88B-7CE9F29C0D6D}" type="parTrans" cxnId="{CA9DDBD9-0202-40E7-AA11-DB33CA98AC44}">
      <dgm:prSet/>
      <dgm:spPr/>
      <dgm:t>
        <a:bodyPr/>
        <a:lstStyle/>
        <a:p>
          <a:endParaRPr lang="en-US"/>
        </a:p>
      </dgm:t>
    </dgm:pt>
    <dgm:pt modelId="{232CDEB6-0A81-4732-9919-2E358A4E2137}" type="sibTrans" cxnId="{CA9DDBD9-0202-40E7-AA11-DB33CA98AC44}">
      <dgm:prSet/>
      <dgm:spPr/>
      <dgm:t>
        <a:bodyPr/>
        <a:lstStyle/>
        <a:p>
          <a:endParaRPr lang="en-US"/>
        </a:p>
      </dgm:t>
    </dgm:pt>
    <dgm:pt modelId="{45B8B8C6-0EAD-4E3B-9A67-D70FA62D6AEB}" type="pres">
      <dgm:prSet presAssocID="{A0A3E3DF-D5E6-4CE9-8E7B-C9BACF8B3B5A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B9C2C17C-D7A4-449C-A354-2828B31B6255}" type="pres">
      <dgm:prSet presAssocID="{6D128078-B0DF-4210-9851-7ECAA044B160}" presName="root1" presStyleCnt="0"/>
      <dgm:spPr/>
    </dgm:pt>
    <dgm:pt modelId="{7E4D94BC-FF98-4124-A731-73AACF2C5F4A}" type="pres">
      <dgm:prSet presAssocID="{6D128078-B0DF-4210-9851-7ECAA044B160}" presName="LevelOneTextNode" presStyleLbl="node0" presStyleIdx="0" presStyleCnt="1">
        <dgm:presLayoutVars>
          <dgm:chPref val="3"/>
        </dgm:presLayoutVars>
      </dgm:prSet>
      <dgm:spPr>
        <a:prstGeom prst="snip2DiagRect">
          <a:avLst/>
        </a:prstGeom>
      </dgm:spPr>
    </dgm:pt>
    <dgm:pt modelId="{6743DC88-9A9F-4B1E-8127-9223800973D0}" type="pres">
      <dgm:prSet presAssocID="{6D128078-B0DF-4210-9851-7ECAA044B160}" presName="level2hierChild" presStyleCnt="0"/>
      <dgm:spPr/>
    </dgm:pt>
    <dgm:pt modelId="{4CE9424C-0DC2-4F96-BBD5-8B305ADDA396}" type="pres">
      <dgm:prSet presAssocID="{D58FBF99-0F35-47E0-87CA-3A9E19C0F7FE}" presName="conn2-1" presStyleLbl="parChTrans1D2" presStyleIdx="0" presStyleCnt="3"/>
      <dgm:spPr/>
    </dgm:pt>
    <dgm:pt modelId="{0E8372DE-9EAC-4EEF-B1EA-56A3373739AA}" type="pres">
      <dgm:prSet presAssocID="{D58FBF99-0F35-47E0-87CA-3A9E19C0F7FE}" presName="connTx" presStyleLbl="parChTrans1D2" presStyleIdx="0" presStyleCnt="3"/>
      <dgm:spPr/>
    </dgm:pt>
    <dgm:pt modelId="{AF06B786-5E6C-4658-B022-94472541B1DC}" type="pres">
      <dgm:prSet presAssocID="{99D1B8D0-9388-4021-BDE5-776E1D8FBDED}" presName="root2" presStyleCnt="0"/>
      <dgm:spPr/>
    </dgm:pt>
    <dgm:pt modelId="{E99A0C49-C781-4703-A8DE-991EB314EEFD}" type="pres">
      <dgm:prSet presAssocID="{99D1B8D0-9388-4021-BDE5-776E1D8FBDED}" presName="LevelTwoTextNode" presStyleLbl="node2" presStyleIdx="0" presStyleCnt="3">
        <dgm:presLayoutVars>
          <dgm:chPref val="3"/>
        </dgm:presLayoutVars>
      </dgm:prSet>
      <dgm:spPr>
        <a:prstGeom prst="roundRect">
          <a:avLst/>
        </a:prstGeom>
      </dgm:spPr>
    </dgm:pt>
    <dgm:pt modelId="{CCE3D3D7-4AEC-4110-86D3-50D4ACE7B1FC}" type="pres">
      <dgm:prSet presAssocID="{99D1B8D0-9388-4021-BDE5-776E1D8FBDED}" presName="level3hierChild" presStyleCnt="0"/>
      <dgm:spPr/>
    </dgm:pt>
    <dgm:pt modelId="{4BB7344F-A0E4-4926-B8CD-1EEAAB560B01}" type="pres">
      <dgm:prSet presAssocID="{714A2815-7A56-4C7D-8032-58A12F8C7203}" presName="conn2-1" presStyleLbl="parChTrans1D2" presStyleIdx="1" presStyleCnt="3"/>
      <dgm:spPr/>
    </dgm:pt>
    <dgm:pt modelId="{AB44ABEE-60A6-4BFA-AADE-28C7374087F7}" type="pres">
      <dgm:prSet presAssocID="{714A2815-7A56-4C7D-8032-58A12F8C7203}" presName="connTx" presStyleLbl="parChTrans1D2" presStyleIdx="1" presStyleCnt="3"/>
      <dgm:spPr/>
    </dgm:pt>
    <dgm:pt modelId="{BEB7A100-43D6-4A4F-A774-9D2AE5B34B17}" type="pres">
      <dgm:prSet presAssocID="{57586089-962D-43FC-93FA-47387471B501}" presName="root2" presStyleCnt="0"/>
      <dgm:spPr/>
    </dgm:pt>
    <dgm:pt modelId="{DCE14752-9123-491B-B075-F925C0F2DF3C}" type="pres">
      <dgm:prSet presAssocID="{57586089-962D-43FC-93FA-47387471B501}" presName="LevelTwoTextNode" presStyleLbl="node2" presStyleIdx="1" presStyleCnt="3">
        <dgm:presLayoutVars>
          <dgm:chPref val="3"/>
        </dgm:presLayoutVars>
      </dgm:prSet>
      <dgm:spPr>
        <a:prstGeom prst="roundRect">
          <a:avLst/>
        </a:prstGeom>
      </dgm:spPr>
    </dgm:pt>
    <dgm:pt modelId="{B732CA1C-4422-43F0-A9B7-5A369E3A5D99}" type="pres">
      <dgm:prSet presAssocID="{57586089-962D-43FC-93FA-47387471B501}" presName="level3hierChild" presStyleCnt="0"/>
      <dgm:spPr/>
    </dgm:pt>
    <dgm:pt modelId="{070DED8B-E63A-436C-B3D3-7CF882F9426C}" type="pres">
      <dgm:prSet presAssocID="{B3508913-E3FE-4687-A88B-7CE9F29C0D6D}" presName="conn2-1" presStyleLbl="parChTrans1D2" presStyleIdx="2" presStyleCnt="3"/>
      <dgm:spPr/>
    </dgm:pt>
    <dgm:pt modelId="{3D4016CE-FDC4-4C20-9A3C-30BBA795E747}" type="pres">
      <dgm:prSet presAssocID="{B3508913-E3FE-4687-A88B-7CE9F29C0D6D}" presName="connTx" presStyleLbl="parChTrans1D2" presStyleIdx="2" presStyleCnt="3"/>
      <dgm:spPr/>
    </dgm:pt>
    <dgm:pt modelId="{6B1856AA-E685-46EF-B407-A26E09C7279D}" type="pres">
      <dgm:prSet presAssocID="{1CF20995-3CAF-4866-8F1E-4A68EE3E3880}" presName="root2" presStyleCnt="0"/>
      <dgm:spPr/>
    </dgm:pt>
    <dgm:pt modelId="{F01B7614-1F24-4AE9-87FC-62D7F72F8153}" type="pres">
      <dgm:prSet presAssocID="{1CF20995-3CAF-4866-8F1E-4A68EE3E3880}" presName="LevelTwoTextNode" presStyleLbl="node2" presStyleIdx="2" presStyleCnt="3">
        <dgm:presLayoutVars>
          <dgm:chPref val="3"/>
        </dgm:presLayoutVars>
      </dgm:prSet>
      <dgm:spPr>
        <a:prstGeom prst="roundRect">
          <a:avLst/>
        </a:prstGeom>
      </dgm:spPr>
    </dgm:pt>
    <dgm:pt modelId="{3F328C71-3671-43EA-A7A0-4FF0FD2F89FC}" type="pres">
      <dgm:prSet presAssocID="{1CF20995-3CAF-4866-8F1E-4A68EE3E3880}" presName="level3hierChild" presStyleCnt="0"/>
      <dgm:spPr/>
    </dgm:pt>
  </dgm:ptLst>
  <dgm:cxnLst>
    <dgm:cxn modelId="{C0FD5B1F-C7AA-4B04-B6BB-CABF8B512982}" type="presOf" srcId="{D58FBF99-0F35-47E0-87CA-3A9E19C0F7FE}" destId="{4CE9424C-0DC2-4F96-BBD5-8B305ADDA396}" srcOrd="0" destOrd="0" presId="urn:microsoft.com/office/officeart/2008/layout/HorizontalMultiLevelHierarchy"/>
    <dgm:cxn modelId="{233B6D2F-95D9-4E2D-B487-695F351EE32A}" type="presOf" srcId="{B3508913-E3FE-4687-A88B-7CE9F29C0D6D}" destId="{070DED8B-E63A-436C-B3D3-7CF882F9426C}" srcOrd="0" destOrd="0" presId="urn:microsoft.com/office/officeart/2008/layout/HorizontalMultiLevelHierarchy"/>
    <dgm:cxn modelId="{07CE5239-A5D3-4C8F-A86B-DE7E0CD43F66}" type="presOf" srcId="{714A2815-7A56-4C7D-8032-58A12F8C7203}" destId="{AB44ABEE-60A6-4BFA-AADE-28C7374087F7}" srcOrd="1" destOrd="0" presId="urn:microsoft.com/office/officeart/2008/layout/HorizontalMultiLevelHierarchy"/>
    <dgm:cxn modelId="{1D396E5B-D049-4045-9524-27847DE2CCC3}" type="presOf" srcId="{57586089-962D-43FC-93FA-47387471B501}" destId="{DCE14752-9123-491B-B075-F925C0F2DF3C}" srcOrd="0" destOrd="0" presId="urn:microsoft.com/office/officeart/2008/layout/HorizontalMultiLevelHierarchy"/>
    <dgm:cxn modelId="{3DCF9B43-FD7E-4B0C-B60B-7B2CE2E92F29}" type="presOf" srcId="{1CF20995-3CAF-4866-8F1E-4A68EE3E3880}" destId="{F01B7614-1F24-4AE9-87FC-62D7F72F8153}" srcOrd="0" destOrd="0" presId="urn:microsoft.com/office/officeart/2008/layout/HorizontalMultiLevelHierarchy"/>
    <dgm:cxn modelId="{6FC3BE69-0682-425D-A4D1-D24A5568D42C}" type="presOf" srcId="{714A2815-7A56-4C7D-8032-58A12F8C7203}" destId="{4BB7344F-A0E4-4926-B8CD-1EEAAB560B01}" srcOrd="0" destOrd="0" presId="urn:microsoft.com/office/officeart/2008/layout/HorizontalMultiLevelHierarchy"/>
    <dgm:cxn modelId="{24B6EC4F-C185-43DD-A61B-ADA983832D76}" type="presOf" srcId="{B3508913-E3FE-4687-A88B-7CE9F29C0D6D}" destId="{3D4016CE-FDC4-4C20-9A3C-30BBA795E747}" srcOrd="1" destOrd="0" presId="urn:microsoft.com/office/officeart/2008/layout/HorizontalMultiLevelHierarchy"/>
    <dgm:cxn modelId="{59D65E50-7CFD-4CEA-B871-2C0C12D00767}" type="presOf" srcId="{6D128078-B0DF-4210-9851-7ECAA044B160}" destId="{7E4D94BC-FF98-4124-A731-73AACF2C5F4A}" srcOrd="0" destOrd="0" presId="urn:microsoft.com/office/officeart/2008/layout/HorizontalMultiLevelHierarchy"/>
    <dgm:cxn modelId="{5799B077-8FBD-49F0-997B-340026EC30DF}" srcId="{6D128078-B0DF-4210-9851-7ECAA044B160}" destId="{57586089-962D-43FC-93FA-47387471B501}" srcOrd="1" destOrd="0" parTransId="{714A2815-7A56-4C7D-8032-58A12F8C7203}" sibTransId="{DF652D25-B307-4A19-B913-CF69143BAE28}"/>
    <dgm:cxn modelId="{93E0DF87-EB51-4316-ACA6-7D25F1F43942}" type="presOf" srcId="{D58FBF99-0F35-47E0-87CA-3A9E19C0F7FE}" destId="{0E8372DE-9EAC-4EEF-B1EA-56A3373739AA}" srcOrd="1" destOrd="0" presId="urn:microsoft.com/office/officeart/2008/layout/HorizontalMultiLevelHierarchy"/>
    <dgm:cxn modelId="{2EBF39A7-9507-4BDA-95AF-5099B664F077}" srcId="{6D128078-B0DF-4210-9851-7ECAA044B160}" destId="{99D1B8D0-9388-4021-BDE5-776E1D8FBDED}" srcOrd="0" destOrd="0" parTransId="{D58FBF99-0F35-47E0-87CA-3A9E19C0F7FE}" sibTransId="{A1C9BFEA-1116-4373-B849-0FBC76639E66}"/>
    <dgm:cxn modelId="{47FAB5C9-CE08-44D2-8343-430375222DE8}" type="presOf" srcId="{A0A3E3DF-D5E6-4CE9-8E7B-C9BACF8B3B5A}" destId="{45B8B8C6-0EAD-4E3B-9A67-D70FA62D6AEB}" srcOrd="0" destOrd="0" presId="urn:microsoft.com/office/officeart/2008/layout/HorizontalMultiLevelHierarchy"/>
    <dgm:cxn modelId="{A0B899CD-859E-4025-9D4E-59AFFFBCEE81}" type="presOf" srcId="{99D1B8D0-9388-4021-BDE5-776E1D8FBDED}" destId="{E99A0C49-C781-4703-A8DE-991EB314EEFD}" srcOrd="0" destOrd="0" presId="urn:microsoft.com/office/officeart/2008/layout/HorizontalMultiLevelHierarchy"/>
    <dgm:cxn modelId="{CA9DDBD9-0202-40E7-AA11-DB33CA98AC44}" srcId="{6D128078-B0DF-4210-9851-7ECAA044B160}" destId="{1CF20995-3CAF-4866-8F1E-4A68EE3E3880}" srcOrd="2" destOrd="0" parTransId="{B3508913-E3FE-4687-A88B-7CE9F29C0D6D}" sibTransId="{232CDEB6-0A81-4732-9919-2E358A4E2137}"/>
    <dgm:cxn modelId="{A19B5BF2-70E5-462E-A702-9D94044E8A67}" srcId="{A0A3E3DF-D5E6-4CE9-8E7B-C9BACF8B3B5A}" destId="{6D128078-B0DF-4210-9851-7ECAA044B160}" srcOrd="0" destOrd="0" parTransId="{DEE5BAAE-3BF2-497A-A6EC-A82B51050D82}" sibTransId="{43AB1999-4853-47AF-A47D-53F5FA856AF1}"/>
    <dgm:cxn modelId="{5CEB6C3B-E2E3-4F2C-A774-04862FDC0024}" type="presParOf" srcId="{45B8B8C6-0EAD-4E3B-9A67-D70FA62D6AEB}" destId="{B9C2C17C-D7A4-449C-A354-2828B31B6255}" srcOrd="0" destOrd="0" presId="urn:microsoft.com/office/officeart/2008/layout/HorizontalMultiLevelHierarchy"/>
    <dgm:cxn modelId="{A0AD2224-2AFA-43F0-88C3-EE298549422E}" type="presParOf" srcId="{B9C2C17C-D7A4-449C-A354-2828B31B6255}" destId="{7E4D94BC-FF98-4124-A731-73AACF2C5F4A}" srcOrd="0" destOrd="0" presId="urn:microsoft.com/office/officeart/2008/layout/HorizontalMultiLevelHierarchy"/>
    <dgm:cxn modelId="{915AC61A-55B8-4E37-BF91-7A8BAACE3544}" type="presParOf" srcId="{B9C2C17C-D7A4-449C-A354-2828B31B6255}" destId="{6743DC88-9A9F-4B1E-8127-9223800973D0}" srcOrd="1" destOrd="0" presId="urn:microsoft.com/office/officeart/2008/layout/HorizontalMultiLevelHierarchy"/>
    <dgm:cxn modelId="{AF59CC8A-BA20-4570-BA96-0A4FFA018B7A}" type="presParOf" srcId="{6743DC88-9A9F-4B1E-8127-9223800973D0}" destId="{4CE9424C-0DC2-4F96-BBD5-8B305ADDA396}" srcOrd="0" destOrd="0" presId="urn:microsoft.com/office/officeart/2008/layout/HorizontalMultiLevelHierarchy"/>
    <dgm:cxn modelId="{7C1CEAEA-35DB-413F-87BB-056519A069DC}" type="presParOf" srcId="{4CE9424C-0DC2-4F96-BBD5-8B305ADDA396}" destId="{0E8372DE-9EAC-4EEF-B1EA-56A3373739AA}" srcOrd="0" destOrd="0" presId="urn:microsoft.com/office/officeart/2008/layout/HorizontalMultiLevelHierarchy"/>
    <dgm:cxn modelId="{EDE7E669-FAA7-4AD7-A832-27EC82FDC2DF}" type="presParOf" srcId="{6743DC88-9A9F-4B1E-8127-9223800973D0}" destId="{AF06B786-5E6C-4658-B022-94472541B1DC}" srcOrd="1" destOrd="0" presId="urn:microsoft.com/office/officeart/2008/layout/HorizontalMultiLevelHierarchy"/>
    <dgm:cxn modelId="{0F2EAED8-22D6-42A5-A41A-19A6215BF9FD}" type="presParOf" srcId="{AF06B786-5E6C-4658-B022-94472541B1DC}" destId="{E99A0C49-C781-4703-A8DE-991EB314EEFD}" srcOrd="0" destOrd="0" presId="urn:microsoft.com/office/officeart/2008/layout/HorizontalMultiLevelHierarchy"/>
    <dgm:cxn modelId="{0B7E8739-635D-4A7F-93AB-1873DC3DA7FD}" type="presParOf" srcId="{AF06B786-5E6C-4658-B022-94472541B1DC}" destId="{CCE3D3D7-4AEC-4110-86D3-50D4ACE7B1FC}" srcOrd="1" destOrd="0" presId="urn:microsoft.com/office/officeart/2008/layout/HorizontalMultiLevelHierarchy"/>
    <dgm:cxn modelId="{CD95F2F4-C375-4226-BB52-7F9963A60ECB}" type="presParOf" srcId="{6743DC88-9A9F-4B1E-8127-9223800973D0}" destId="{4BB7344F-A0E4-4926-B8CD-1EEAAB560B01}" srcOrd="2" destOrd="0" presId="urn:microsoft.com/office/officeart/2008/layout/HorizontalMultiLevelHierarchy"/>
    <dgm:cxn modelId="{DDD237E0-8897-48B3-8AEA-D332C70CB2BB}" type="presParOf" srcId="{4BB7344F-A0E4-4926-B8CD-1EEAAB560B01}" destId="{AB44ABEE-60A6-4BFA-AADE-28C7374087F7}" srcOrd="0" destOrd="0" presId="urn:microsoft.com/office/officeart/2008/layout/HorizontalMultiLevelHierarchy"/>
    <dgm:cxn modelId="{53DACA52-763B-48F4-A494-88E8DCA17B28}" type="presParOf" srcId="{6743DC88-9A9F-4B1E-8127-9223800973D0}" destId="{BEB7A100-43D6-4A4F-A774-9D2AE5B34B17}" srcOrd="3" destOrd="0" presId="urn:microsoft.com/office/officeart/2008/layout/HorizontalMultiLevelHierarchy"/>
    <dgm:cxn modelId="{77EF664F-1DC7-4467-970C-F738C98BB92F}" type="presParOf" srcId="{BEB7A100-43D6-4A4F-A774-9D2AE5B34B17}" destId="{DCE14752-9123-491B-B075-F925C0F2DF3C}" srcOrd="0" destOrd="0" presId="urn:microsoft.com/office/officeart/2008/layout/HorizontalMultiLevelHierarchy"/>
    <dgm:cxn modelId="{5934DBE4-B2AD-4427-850C-E3BA02329540}" type="presParOf" srcId="{BEB7A100-43D6-4A4F-A774-9D2AE5B34B17}" destId="{B732CA1C-4422-43F0-A9B7-5A369E3A5D99}" srcOrd="1" destOrd="0" presId="urn:microsoft.com/office/officeart/2008/layout/HorizontalMultiLevelHierarchy"/>
    <dgm:cxn modelId="{F8820361-7E0E-497D-87B3-301EFDF9BF1D}" type="presParOf" srcId="{6743DC88-9A9F-4B1E-8127-9223800973D0}" destId="{070DED8B-E63A-436C-B3D3-7CF882F9426C}" srcOrd="4" destOrd="0" presId="urn:microsoft.com/office/officeart/2008/layout/HorizontalMultiLevelHierarchy"/>
    <dgm:cxn modelId="{8FA87EB8-295B-4C02-8F14-2EBC8077E6C8}" type="presParOf" srcId="{070DED8B-E63A-436C-B3D3-7CF882F9426C}" destId="{3D4016CE-FDC4-4C20-9A3C-30BBA795E747}" srcOrd="0" destOrd="0" presId="urn:microsoft.com/office/officeart/2008/layout/HorizontalMultiLevelHierarchy"/>
    <dgm:cxn modelId="{64DAE6F9-06DE-4028-AE15-94AD6F33021E}" type="presParOf" srcId="{6743DC88-9A9F-4B1E-8127-9223800973D0}" destId="{6B1856AA-E685-46EF-B407-A26E09C7279D}" srcOrd="5" destOrd="0" presId="urn:microsoft.com/office/officeart/2008/layout/HorizontalMultiLevelHierarchy"/>
    <dgm:cxn modelId="{33F3D05C-0BEF-4430-A7E0-C7540A6FAEAA}" type="presParOf" srcId="{6B1856AA-E685-46EF-B407-A26E09C7279D}" destId="{F01B7614-1F24-4AE9-87FC-62D7F72F8153}" srcOrd="0" destOrd="0" presId="urn:microsoft.com/office/officeart/2008/layout/HorizontalMultiLevelHierarchy"/>
    <dgm:cxn modelId="{C100947D-A865-462B-ACC3-2EA3D5463D54}" type="presParOf" srcId="{6B1856AA-E685-46EF-B407-A26E09C7279D}" destId="{3F328C71-3671-43EA-A7A0-4FF0FD2F89FC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B28B066-A03D-4BCE-A9D6-ED3B178CCA7D}" type="doc">
      <dgm:prSet loTypeId="urn:microsoft.com/office/officeart/2005/8/layout/hierarchy1" loCatId="hierarchy" qsTypeId="urn:microsoft.com/office/officeart/2005/8/quickstyle/3d2" qsCatId="3D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B5AA95A4-4B68-4190-A7A8-A1AD2B248B16}">
      <dgm:prSet phldrT="[Text]"/>
      <dgm:spPr>
        <a:solidFill>
          <a:srgbClr val="FF0000">
            <a:alpha val="51000"/>
          </a:srgbClr>
        </a:solidFill>
      </dgm:spPr>
      <dgm:t>
        <a:bodyPr/>
        <a:lstStyle/>
        <a:p>
          <a:r>
            <a:rPr lang="en-US" dirty="0">
              <a:latin typeface="Elephant" panose="02020904090505020303" pitchFamily="18" charset="0"/>
            </a:rPr>
            <a:t>Some rules to identify the significant numbers</a:t>
          </a:r>
        </a:p>
      </dgm:t>
    </dgm:pt>
    <dgm:pt modelId="{433697E2-4D04-469D-9ABB-57299910804B}" type="parTrans" cxnId="{4F745139-6BE7-4942-AD6F-F9627DEDF19B}">
      <dgm:prSet/>
      <dgm:spPr/>
      <dgm:t>
        <a:bodyPr/>
        <a:lstStyle/>
        <a:p>
          <a:endParaRPr lang="en-US"/>
        </a:p>
      </dgm:t>
    </dgm:pt>
    <dgm:pt modelId="{B7E0F42D-E3E7-4E89-8657-336E3DC544CC}" type="sibTrans" cxnId="{4F745139-6BE7-4942-AD6F-F9627DEDF19B}">
      <dgm:prSet/>
      <dgm:spPr/>
      <dgm:t>
        <a:bodyPr/>
        <a:lstStyle/>
        <a:p>
          <a:endParaRPr lang="en-US"/>
        </a:p>
      </dgm:t>
    </dgm:pt>
    <dgm:pt modelId="{8A87D8EB-45C8-426B-ABF6-D055E228BE62}">
      <dgm:prSet phldrT="[Text]"/>
      <dgm:spPr>
        <a:solidFill>
          <a:srgbClr val="FFC000">
            <a:alpha val="64000"/>
          </a:srgbClr>
        </a:solidFill>
      </dgm:spPr>
      <dgm:t>
        <a:bodyPr/>
        <a:lstStyle/>
        <a:p>
          <a:r>
            <a:rPr lang="en-US" dirty="0">
              <a:latin typeface="Elephant" panose="02020904090505020303" pitchFamily="18" charset="0"/>
            </a:rPr>
            <a:t>Every non-zero digit is significant</a:t>
          </a:r>
        </a:p>
      </dgm:t>
    </dgm:pt>
    <dgm:pt modelId="{96477A47-981A-4DD3-A225-A5361D437C88}" type="parTrans" cxnId="{DD8FC65D-8E70-41B0-86F5-11F5B476CAF3}">
      <dgm:prSet/>
      <dgm:spPr/>
      <dgm:t>
        <a:bodyPr/>
        <a:lstStyle/>
        <a:p>
          <a:endParaRPr lang="en-US"/>
        </a:p>
      </dgm:t>
    </dgm:pt>
    <dgm:pt modelId="{AD9290C6-9D15-4B26-86E4-24F429DF822B}" type="sibTrans" cxnId="{DD8FC65D-8E70-41B0-86F5-11F5B476CAF3}">
      <dgm:prSet/>
      <dgm:spPr/>
      <dgm:t>
        <a:bodyPr/>
        <a:lstStyle/>
        <a:p>
          <a:endParaRPr lang="en-US"/>
        </a:p>
      </dgm:t>
    </dgm:pt>
    <dgm:pt modelId="{98794C81-D0D7-42E1-BEC1-5C0965C627D0}">
      <dgm:prSet phldrT="[Text]"/>
      <dgm:spPr>
        <a:solidFill>
          <a:schemeClr val="accent5">
            <a:lumMod val="75000"/>
            <a:alpha val="76000"/>
          </a:schemeClr>
        </a:solidFill>
      </dgm:spPr>
      <dgm:t>
        <a:bodyPr/>
        <a:lstStyle/>
        <a:p>
          <a:r>
            <a:rPr lang="en-US" dirty="0">
              <a:latin typeface="Elephant" panose="02020904090505020303" pitchFamily="18" charset="0"/>
            </a:rPr>
            <a:t>Zeros between non-zero digits are always significant</a:t>
          </a:r>
        </a:p>
      </dgm:t>
    </dgm:pt>
    <dgm:pt modelId="{7911BE9C-5ECB-4382-8C66-A1160267B335}" type="parTrans" cxnId="{F0AF4B8F-E75B-4F8E-A10A-434FB6B3FB19}">
      <dgm:prSet/>
      <dgm:spPr/>
      <dgm:t>
        <a:bodyPr/>
        <a:lstStyle/>
        <a:p>
          <a:endParaRPr lang="en-US"/>
        </a:p>
      </dgm:t>
    </dgm:pt>
    <dgm:pt modelId="{3E25DAF0-368B-46A5-8F0D-FC8F918B7D1D}" type="sibTrans" cxnId="{F0AF4B8F-E75B-4F8E-A10A-434FB6B3FB19}">
      <dgm:prSet/>
      <dgm:spPr/>
      <dgm:t>
        <a:bodyPr/>
        <a:lstStyle/>
        <a:p>
          <a:endParaRPr lang="en-US"/>
        </a:p>
      </dgm:t>
    </dgm:pt>
    <dgm:pt modelId="{129F9171-6B52-4D86-B37A-28E2D8E1FD11}">
      <dgm:prSet phldrT="[Text]"/>
      <dgm:spPr/>
      <dgm:t>
        <a:bodyPr/>
        <a:lstStyle/>
        <a:p>
          <a:r>
            <a:rPr lang="en-US" dirty="0">
              <a:latin typeface="Elephant" panose="02020904090505020303" pitchFamily="18" charset="0"/>
            </a:rPr>
            <a:t>Zeros behind non-zero digits are significant</a:t>
          </a:r>
        </a:p>
      </dgm:t>
    </dgm:pt>
    <dgm:pt modelId="{9BE8A806-2C3E-4C2A-809E-AE8C1DB9B5C6}" type="parTrans" cxnId="{4744182C-8CBB-4929-A32C-63C829C1F57C}">
      <dgm:prSet/>
      <dgm:spPr/>
      <dgm:t>
        <a:bodyPr/>
        <a:lstStyle/>
        <a:p>
          <a:endParaRPr lang="en-US"/>
        </a:p>
      </dgm:t>
    </dgm:pt>
    <dgm:pt modelId="{4F24556D-46E3-4953-8B50-D22EBDB6EE9E}" type="sibTrans" cxnId="{4744182C-8CBB-4929-A32C-63C829C1F57C}">
      <dgm:prSet/>
      <dgm:spPr/>
      <dgm:t>
        <a:bodyPr/>
        <a:lstStyle/>
        <a:p>
          <a:endParaRPr lang="en-US"/>
        </a:p>
      </dgm:t>
    </dgm:pt>
    <dgm:pt modelId="{B934BB1A-26E6-49F6-9B00-C86FDAB53223}">
      <dgm:prSet phldrT="[Text]"/>
      <dgm:spPr>
        <a:solidFill>
          <a:schemeClr val="accent2">
            <a:lumMod val="60000"/>
            <a:lumOff val="40000"/>
            <a:alpha val="62000"/>
          </a:schemeClr>
        </a:solidFill>
      </dgm:spPr>
      <dgm:t>
        <a:bodyPr/>
        <a:lstStyle/>
        <a:p>
          <a:r>
            <a:rPr lang="en-US" dirty="0">
              <a:latin typeface="Elephant" panose="02020904090505020303" pitchFamily="18" charset="0"/>
            </a:rPr>
            <a:t>Zeros before non-zero digits are never significant</a:t>
          </a:r>
        </a:p>
      </dgm:t>
    </dgm:pt>
    <dgm:pt modelId="{F5A782D0-AC06-4458-8F4D-51F4411A8BE5}" type="sibTrans" cxnId="{31581D03-7A7A-4C3F-ADC5-626A9948EACC}">
      <dgm:prSet/>
      <dgm:spPr/>
      <dgm:t>
        <a:bodyPr/>
        <a:lstStyle/>
        <a:p>
          <a:endParaRPr lang="en-US"/>
        </a:p>
      </dgm:t>
    </dgm:pt>
    <dgm:pt modelId="{6EE42B5B-5E20-4CC7-8146-28D11495B3CC}" type="parTrans" cxnId="{31581D03-7A7A-4C3F-ADC5-626A9948EACC}">
      <dgm:prSet/>
      <dgm:spPr/>
      <dgm:t>
        <a:bodyPr/>
        <a:lstStyle/>
        <a:p>
          <a:endParaRPr lang="en-US"/>
        </a:p>
      </dgm:t>
    </dgm:pt>
    <dgm:pt modelId="{A8241ADD-9ADD-4F30-9B93-36FFAE9244B7}" type="pres">
      <dgm:prSet presAssocID="{4B28B066-A03D-4BCE-A9D6-ED3B178CCA7D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69762C08-4FB9-451E-8826-0AB75AF8E7E9}" type="pres">
      <dgm:prSet presAssocID="{B5AA95A4-4B68-4190-A7A8-A1AD2B248B16}" presName="hierRoot1" presStyleCnt="0"/>
      <dgm:spPr/>
    </dgm:pt>
    <dgm:pt modelId="{9EB645E2-30AA-44A1-B68A-4A8D6708ABD7}" type="pres">
      <dgm:prSet presAssocID="{B5AA95A4-4B68-4190-A7A8-A1AD2B248B16}" presName="composite" presStyleCnt="0"/>
      <dgm:spPr/>
    </dgm:pt>
    <dgm:pt modelId="{8B46CF00-535C-458B-A521-74967700D683}" type="pres">
      <dgm:prSet presAssocID="{B5AA95A4-4B68-4190-A7A8-A1AD2B248B16}" presName="background" presStyleLbl="node0" presStyleIdx="0" presStyleCnt="1"/>
      <dgm:spPr>
        <a:gradFill rotWithShape="0">
          <a:gsLst>
            <a:gs pos="1000">
              <a:schemeClr val="accent1">
                <a:lumMod val="50000"/>
              </a:schemeClr>
            </a:gs>
            <a:gs pos="42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</a:gradFill>
      </dgm:spPr>
    </dgm:pt>
    <dgm:pt modelId="{70F48152-4C71-41E0-9C1F-418A91D045F2}" type="pres">
      <dgm:prSet presAssocID="{B5AA95A4-4B68-4190-A7A8-A1AD2B248B16}" presName="text" presStyleLbl="fgAcc0" presStyleIdx="0" presStyleCnt="1">
        <dgm:presLayoutVars>
          <dgm:chPref val="3"/>
        </dgm:presLayoutVars>
      </dgm:prSet>
      <dgm:spPr/>
    </dgm:pt>
    <dgm:pt modelId="{DB024C09-F9BF-4C03-96B7-2A7367C1C71A}" type="pres">
      <dgm:prSet presAssocID="{B5AA95A4-4B68-4190-A7A8-A1AD2B248B16}" presName="hierChild2" presStyleCnt="0"/>
      <dgm:spPr/>
    </dgm:pt>
    <dgm:pt modelId="{B9185359-BC1D-4BA5-B72A-00736FD28C6C}" type="pres">
      <dgm:prSet presAssocID="{96477A47-981A-4DD3-A225-A5361D437C88}" presName="Name10" presStyleLbl="parChTrans1D2" presStyleIdx="0" presStyleCnt="4"/>
      <dgm:spPr/>
    </dgm:pt>
    <dgm:pt modelId="{ED985A4B-8F50-451D-B75B-D755552E9DB4}" type="pres">
      <dgm:prSet presAssocID="{8A87D8EB-45C8-426B-ABF6-D055E228BE62}" presName="hierRoot2" presStyleCnt="0"/>
      <dgm:spPr/>
    </dgm:pt>
    <dgm:pt modelId="{C051E776-891F-4FC8-AC59-668D6F7CA857}" type="pres">
      <dgm:prSet presAssocID="{8A87D8EB-45C8-426B-ABF6-D055E228BE62}" presName="composite2" presStyleCnt="0"/>
      <dgm:spPr/>
    </dgm:pt>
    <dgm:pt modelId="{19B3F887-28A8-42E3-9A87-9E1BC6A58D65}" type="pres">
      <dgm:prSet presAssocID="{8A87D8EB-45C8-426B-ABF6-D055E228BE62}" presName="background2" presStyleLbl="node2" presStyleIdx="0" presStyleCnt="4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16000">
              <a:schemeClr val="accent6">
                <a:lumMod val="60000"/>
                <a:lumOff val="4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</a:gradFill>
      </dgm:spPr>
    </dgm:pt>
    <dgm:pt modelId="{17837627-9CC9-4AC4-87F4-688C3A154430}" type="pres">
      <dgm:prSet presAssocID="{8A87D8EB-45C8-426B-ABF6-D055E228BE62}" presName="text2" presStyleLbl="fgAcc2" presStyleIdx="0" presStyleCnt="4">
        <dgm:presLayoutVars>
          <dgm:chPref val="3"/>
        </dgm:presLayoutVars>
      </dgm:prSet>
      <dgm:spPr/>
    </dgm:pt>
    <dgm:pt modelId="{C4489703-A3DC-4CE7-9BEC-C92D473DE842}" type="pres">
      <dgm:prSet presAssocID="{8A87D8EB-45C8-426B-ABF6-D055E228BE62}" presName="hierChild3" presStyleCnt="0"/>
      <dgm:spPr/>
    </dgm:pt>
    <dgm:pt modelId="{5CB307C9-01F0-4048-AEEC-36316B70C2AD}" type="pres">
      <dgm:prSet presAssocID="{6EE42B5B-5E20-4CC7-8146-28D11495B3CC}" presName="Name10" presStyleLbl="parChTrans1D2" presStyleIdx="1" presStyleCnt="4"/>
      <dgm:spPr/>
    </dgm:pt>
    <dgm:pt modelId="{C311AA7E-197F-4A58-BA8D-9D581B5ADD8C}" type="pres">
      <dgm:prSet presAssocID="{B934BB1A-26E6-49F6-9B00-C86FDAB53223}" presName="hierRoot2" presStyleCnt="0"/>
      <dgm:spPr/>
    </dgm:pt>
    <dgm:pt modelId="{77C3DDED-1BD0-4E39-AA13-772B20DF6D74}" type="pres">
      <dgm:prSet presAssocID="{B934BB1A-26E6-49F6-9B00-C86FDAB53223}" presName="composite2" presStyleCnt="0"/>
      <dgm:spPr/>
    </dgm:pt>
    <dgm:pt modelId="{09313498-307E-4F8C-9291-78EEDCCB1166}" type="pres">
      <dgm:prSet presAssocID="{B934BB1A-26E6-49F6-9B00-C86FDAB53223}" presName="background2" presStyleLbl="node2" presStyleIdx="1" presStyleCnt="4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14000">
              <a:srgbClr val="2EBE6F"/>
            </a:gs>
            <a:gs pos="10000">
              <a:srgbClr val="00B050"/>
            </a:gs>
            <a:gs pos="67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</a:gradFill>
      </dgm:spPr>
    </dgm:pt>
    <dgm:pt modelId="{94811751-B7B1-4CA9-AFA8-098B5E4554DC}" type="pres">
      <dgm:prSet presAssocID="{B934BB1A-26E6-49F6-9B00-C86FDAB53223}" presName="text2" presStyleLbl="fgAcc2" presStyleIdx="1" presStyleCnt="4">
        <dgm:presLayoutVars>
          <dgm:chPref val="3"/>
        </dgm:presLayoutVars>
      </dgm:prSet>
      <dgm:spPr/>
    </dgm:pt>
    <dgm:pt modelId="{958C6299-328E-4C73-AE62-B42F918A7C7D}" type="pres">
      <dgm:prSet presAssocID="{B934BB1A-26E6-49F6-9B00-C86FDAB53223}" presName="hierChild3" presStyleCnt="0"/>
      <dgm:spPr/>
    </dgm:pt>
    <dgm:pt modelId="{E94F5938-BEDD-419B-8BFC-59C7380434D3}" type="pres">
      <dgm:prSet presAssocID="{9BE8A806-2C3E-4C2A-809E-AE8C1DB9B5C6}" presName="Name10" presStyleLbl="parChTrans1D2" presStyleIdx="2" presStyleCnt="4"/>
      <dgm:spPr/>
    </dgm:pt>
    <dgm:pt modelId="{744B56FD-64ED-4ED4-A16B-85567246CD64}" type="pres">
      <dgm:prSet presAssocID="{129F9171-6B52-4D86-B37A-28E2D8E1FD11}" presName="hierRoot2" presStyleCnt="0"/>
      <dgm:spPr/>
    </dgm:pt>
    <dgm:pt modelId="{E1DE06FB-767B-45D2-A35B-1703BF80A492}" type="pres">
      <dgm:prSet presAssocID="{129F9171-6B52-4D86-B37A-28E2D8E1FD11}" presName="composite2" presStyleCnt="0"/>
      <dgm:spPr/>
    </dgm:pt>
    <dgm:pt modelId="{6EB3A59A-CE0D-4958-ABC0-1A688C240E55}" type="pres">
      <dgm:prSet presAssocID="{129F9171-6B52-4D86-B37A-28E2D8E1FD11}" presName="background2" presStyleLbl="node2" presStyleIdx="2" presStyleCnt="4"/>
      <dgm:spPr>
        <a:gradFill rotWithShape="0">
          <a:gsLst>
            <a:gs pos="6100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81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5000">
              <a:srgbClr val="7030A0"/>
            </a:gs>
          </a:gsLst>
        </a:gradFill>
      </dgm:spPr>
    </dgm:pt>
    <dgm:pt modelId="{4B8B75F7-20AD-46DC-9DDD-769EDA0D5916}" type="pres">
      <dgm:prSet presAssocID="{129F9171-6B52-4D86-B37A-28E2D8E1FD11}" presName="text2" presStyleLbl="fgAcc2" presStyleIdx="2" presStyleCnt="4">
        <dgm:presLayoutVars>
          <dgm:chPref val="3"/>
        </dgm:presLayoutVars>
      </dgm:prSet>
      <dgm:spPr/>
    </dgm:pt>
    <dgm:pt modelId="{6E32FED1-7BB3-4B29-98A1-7AE3EDC3B21C}" type="pres">
      <dgm:prSet presAssocID="{129F9171-6B52-4D86-B37A-28E2D8E1FD11}" presName="hierChild3" presStyleCnt="0"/>
      <dgm:spPr/>
    </dgm:pt>
    <dgm:pt modelId="{B6E9C651-2CD5-4AD8-8AE1-A2D422E6C30A}" type="pres">
      <dgm:prSet presAssocID="{7911BE9C-5ECB-4382-8C66-A1160267B335}" presName="Name10" presStyleLbl="parChTrans1D2" presStyleIdx="3" presStyleCnt="4"/>
      <dgm:spPr/>
    </dgm:pt>
    <dgm:pt modelId="{737B460F-64F2-426E-824E-494B6B0FF60F}" type="pres">
      <dgm:prSet presAssocID="{98794C81-D0D7-42E1-BEC1-5C0965C627D0}" presName="hierRoot2" presStyleCnt="0"/>
      <dgm:spPr/>
    </dgm:pt>
    <dgm:pt modelId="{1E66E94C-7FF4-42E4-8600-30AB186947DF}" type="pres">
      <dgm:prSet presAssocID="{98794C81-D0D7-42E1-BEC1-5C0965C627D0}" presName="composite2" presStyleCnt="0"/>
      <dgm:spPr/>
    </dgm:pt>
    <dgm:pt modelId="{E60F672D-6FC2-4BFE-88A2-25C899AD410F}" type="pres">
      <dgm:prSet presAssocID="{98794C81-D0D7-42E1-BEC1-5C0965C627D0}" presName="background2" presStyleLbl="node2" presStyleIdx="3" presStyleCnt="4"/>
      <dgm:spPr>
        <a:gradFill rotWithShape="0">
          <a:gsLst>
            <a:gs pos="6200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14000">
              <a:srgbClr val="FFC000"/>
            </a:gs>
            <a:gs pos="5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</a:gradFill>
      </dgm:spPr>
    </dgm:pt>
    <dgm:pt modelId="{93232FD9-EB98-47E3-94FD-450E51E514FC}" type="pres">
      <dgm:prSet presAssocID="{98794C81-D0D7-42E1-BEC1-5C0965C627D0}" presName="text2" presStyleLbl="fgAcc2" presStyleIdx="3" presStyleCnt="4">
        <dgm:presLayoutVars>
          <dgm:chPref val="3"/>
        </dgm:presLayoutVars>
      </dgm:prSet>
      <dgm:spPr/>
    </dgm:pt>
    <dgm:pt modelId="{DE477367-91F1-4EF8-8969-FAD1A6AB3593}" type="pres">
      <dgm:prSet presAssocID="{98794C81-D0D7-42E1-BEC1-5C0965C627D0}" presName="hierChild3" presStyleCnt="0"/>
      <dgm:spPr/>
    </dgm:pt>
  </dgm:ptLst>
  <dgm:cxnLst>
    <dgm:cxn modelId="{31581D03-7A7A-4C3F-ADC5-626A9948EACC}" srcId="{B5AA95A4-4B68-4190-A7A8-A1AD2B248B16}" destId="{B934BB1A-26E6-49F6-9B00-C86FDAB53223}" srcOrd="1" destOrd="0" parTransId="{6EE42B5B-5E20-4CC7-8146-28D11495B3CC}" sibTransId="{F5A782D0-AC06-4458-8F4D-51F4411A8BE5}"/>
    <dgm:cxn modelId="{C0E1E309-14D1-4E2E-A2C4-3C63467CC9D5}" type="presOf" srcId="{9BE8A806-2C3E-4C2A-809E-AE8C1DB9B5C6}" destId="{E94F5938-BEDD-419B-8BFC-59C7380434D3}" srcOrd="0" destOrd="0" presId="urn:microsoft.com/office/officeart/2005/8/layout/hierarchy1"/>
    <dgm:cxn modelId="{CB1D9F13-C3B2-4EAE-ABE7-370F57C98F40}" type="presOf" srcId="{8A87D8EB-45C8-426B-ABF6-D055E228BE62}" destId="{17837627-9CC9-4AC4-87F4-688C3A154430}" srcOrd="0" destOrd="0" presId="urn:microsoft.com/office/officeart/2005/8/layout/hierarchy1"/>
    <dgm:cxn modelId="{BD9FA520-D565-4D42-A751-C066F0D24E12}" type="presOf" srcId="{B5AA95A4-4B68-4190-A7A8-A1AD2B248B16}" destId="{70F48152-4C71-41E0-9C1F-418A91D045F2}" srcOrd="0" destOrd="0" presId="urn:microsoft.com/office/officeart/2005/8/layout/hierarchy1"/>
    <dgm:cxn modelId="{A9865A29-DD9E-480A-860D-0DBF3195C3F2}" type="presOf" srcId="{7911BE9C-5ECB-4382-8C66-A1160267B335}" destId="{B6E9C651-2CD5-4AD8-8AE1-A2D422E6C30A}" srcOrd="0" destOrd="0" presId="urn:microsoft.com/office/officeart/2005/8/layout/hierarchy1"/>
    <dgm:cxn modelId="{4744182C-8CBB-4929-A32C-63C829C1F57C}" srcId="{B5AA95A4-4B68-4190-A7A8-A1AD2B248B16}" destId="{129F9171-6B52-4D86-B37A-28E2D8E1FD11}" srcOrd="2" destOrd="0" parTransId="{9BE8A806-2C3E-4C2A-809E-AE8C1DB9B5C6}" sibTransId="{4F24556D-46E3-4953-8B50-D22EBDB6EE9E}"/>
    <dgm:cxn modelId="{4F745139-6BE7-4942-AD6F-F9627DEDF19B}" srcId="{4B28B066-A03D-4BCE-A9D6-ED3B178CCA7D}" destId="{B5AA95A4-4B68-4190-A7A8-A1AD2B248B16}" srcOrd="0" destOrd="0" parTransId="{433697E2-4D04-469D-9ABB-57299910804B}" sibTransId="{B7E0F42D-E3E7-4E89-8657-336E3DC544CC}"/>
    <dgm:cxn modelId="{DD8FC65D-8E70-41B0-86F5-11F5B476CAF3}" srcId="{B5AA95A4-4B68-4190-A7A8-A1AD2B248B16}" destId="{8A87D8EB-45C8-426B-ABF6-D055E228BE62}" srcOrd="0" destOrd="0" parTransId="{96477A47-981A-4DD3-A225-A5361D437C88}" sibTransId="{AD9290C6-9D15-4B26-86E4-24F429DF822B}"/>
    <dgm:cxn modelId="{054F1B62-E010-4917-A0BA-D40590D8EB4E}" type="presOf" srcId="{B934BB1A-26E6-49F6-9B00-C86FDAB53223}" destId="{94811751-B7B1-4CA9-AFA8-098B5E4554DC}" srcOrd="0" destOrd="0" presId="urn:microsoft.com/office/officeart/2005/8/layout/hierarchy1"/>
    <dgm:cxn modelId="{7545E66D-01C5-4B30-BDD8-61BE459520C4}" type="presOf" srcId="{4B28B066-A03D-4BCE-A9D6-ED3B178CCA7D}" destId="{A8241ADD-9ADD-4F30-9B93-36FFAE9244B7}" srcOrd="0" destOrd="0" presId="urn:microsoft.com/office/officeart/2005/8/layout/hierarchy1"/>
    <dgm:cxn modelId="{F0AF4B8F-E75B-4F8E-A10A-434FB6B3FB19}" srcId="{B5AA95A4-4B68-4190-A7A8-A1AD2B248B16}" destId="{98794C81-D0D7-42E1-BEC1-5C0965C627D0}" srcOrd="3" destOrd="0" parTransId="{7911BE9C-5ECB-4382-8C66-A1160267B335}" sibTransId="{3E25DAF0-368B-46A5-8F0D-FC8F918B7D1D}"/>
    <dgm:cxn modelId="{EFAE48AF-0FF1-4EB1-8F45-6E1267DC48EA}" type="presOf" srcId="{98794C81-D0D7-42E1-BEC1-5C0965C627D0}" destId="{93232FD9-EB98-47E3-94FD-450E51E514FC}" srcOrd="0" destOrd="0" presId="urn:microsoft.com/office/officeart/2005/8/layout/hierarchy1"/>
    <dgm:cxn modelId="{BBE66CB4-AEE1-4F8B-A773-C8B1D9AB0694}" type="presOf" srcId="{6EE42B5B-5E20-4CC7-8146-28D11495B3CC}" destId="{5CB307C9-01F0-4048-AEEC-36316B70C2AD}" srcOrd="0" destOrd="0" presId="urn:microsoft.com/office/officeart/2005/8/layout/hierarchy1"/>
    <dgm:cxn modelId="{D14F6BD4-1F1B-467A-8E79-21DAAD863DFA}" type="presOf" srcId="{129F9171-6B52-4D86-B37A-28E2D8E1FD11}" destId="{4B8B75F7-20AD-46DC-9DDD-769EDA0D5916}" srcOrd="0" destOrd="0" presId="urn:microsoft.com/office/officeart/2005/8/layout/hierarchy1"/>
    <dgm:cxn modelId="{DFF656EC-C9F2-42FC-9BED-04A37EBFD7FA}" type="presOf" srcId="{96477A47-981A-4DD3-A225-A5361D437C88}" destId="{B9185359-BC1D-4BA5-B72A-00736FD28C6C}" srcOrd="0" destOrd="0" presId="urn:microsoft.com/office/officeart/2005/8/layout/hierarchy1"/>
    <dgm:cxn modelId="{250A356B-8BBE-47AA-8326-3B7967C4345D}" type="presParOf" srcId="{A8241ADD-9ADD-4F30-9B93-36FFAE9244B7}" destId="{69762C08-4FB9-451E-8826-0AB75AF8E7E9}" srcOrd="0" destOrd="0" presId="urn:microsoft.com/office/officeart/2005/8/layout/hierarchy1"/>
    <dgm:cxn modelId="{64CAD18D-34BE-47A9-81C9-F9D0370A3C45}" type="presParOf" srcId="{69762C08-4FB9-451E-8826-0AB75AF8E7E9}" destId="{9EB645E2-30AA-44A1-B68A-4A8D6708ABD7}" srcOrd="0" destOrd="0" presId="urn:microsoft.com/office/officeart/2005/8/layout/hierarchy1"/>
    <dgm:cxn modelId="{0590A6C7-D36D-4380-9DA5-A15ACA0D4806}" type="presParOf" srcId="{9EB645E2-30AA-44A1-B68A-4A8D6708ABD7}" destId="{8B46CF00-535C-458B-A521-74967700D683}" srcOrd="0" destOrd="0" presId="urn:microsoft.com/office/officeart/2005/8/layout/hierarchy1"/>
    <dgm:cxn modelId="{8C4960A9-BC5B-49D2-94E1-341B405A67B1}" type="presParOf" srcId="{9EB645E2-30AA-44A1-B68A-4A8D6708ABD7}" destId="{70F48152-4C71-41E0-9C1F-418A91D045F2}" srcOrd="1" destOrd="0" presId="urn:microsoft.com/office/officeart/2005/8/layout/hierarchy1"/>
    <dgm:cxn modelId="{1A905626-BBB7-4D0E-9CF7-CCA03F01F598}" type="presParOf" srcId="{69762C08-4FB9-451E-8826-0AB75AF8E7E9}" destId="{DB024C09-F9BF-4C03-96B7-2A7367C1C71A}" srcOrd="1" destOrd="0" presId="urn:microsoft.com/office/officeart/2005/8/layout/hierarchy1"/>
    <dgm:cxn modelId="{61924BED-E64A-4365-8F67-1E1D4E501035}" type="presParOf" srcId="{DB024C09-F9BF-4C03-96B7-2A7367C1C71A}" destId="{B9185359-BC1D-4BA5-B72A-00736FD28C6C}" srcOrd="0" destOrd="0" presId="urn:microsoft.com/office/officeart/2005/8/layout/hierarchy1"/>
    <dgm:cxn modelId="{CD1AFDFB-377E-499C-8F93-1975F9A01AA6}" type="presParOf" srcId="{DB024C09-F9BF-4C03-96B7-2A7367C1C71A}" destId="{ED985A4B-8F50-451D-B75B-D755552E9DB4}" srcOrd="1" destOrd="0" presId="urn:microsoft.com/office/officeart/2005/8/layout/hierarchy1"/>
    <dgm:cxn modelId="{2087157E-00BE-4E8A-BD14-B253313CB306}" type="presParOf" srcId="{ED985A4B-8F50-451D-B75B-D755552E9DB4}" destId="{C051E776-891F-4FC8-AC59-668D6F7CA857}" srcOrd="0" destOrd="0" presId="urn:microsoft.com/office/officeart/2005/8/layout/hierarchy1"/>
    <dgm:cxn modelId="{7C33B3DC-5CEF-4948-A301-4D00D2AFCF44}" type="presParOf" srcId="{C051E776-891F-4FC8-AC59-668D6F7CA857}" destId="{19B3F887-28A8-42E3-9A87-9E1BC6A58D65}" srcOrd="0" destOrd="0" presId="urn:microsoft.com/office/officeart/2005/8/layout/hierarchy1"/>
    <dgm:cxn modelId="{831907BF-0F3F-42A1-8264-0ADF37CF0F04}" type="presParOf" srcId="{C051E776-891F-4FC8-AC59-668D6F7CA857}" destId="{17837627-9CC9-4AC4-87F4-688C3A154430}" srcOrd="1" destOrd="0" presId="urn:microsoft.com/office/officeart/2005/8/layout/hierarchy1"/>
    <dgm:cxn modelId="{4F1D63CC-27A6-4745-BB7D-C7A6C8D1C741}" type="presParOf" srcId="{ED985A4B-8F50-451D-B75B-D755552E9DB4}" destId="{C4489703-A3DC-4CE7-9BEC-C92D473DE842}" srcOrd="1" destOrd="0" presId="urn:microsoft.com/office/officeart/2005/8/layout/hierarchy1"/>
    <dgm:cxn modelId="{ECB32F6B-CFD5-4E59-8653-5B0DFB4AF472}" type="presParOf" srcId="{DB024C09-F9BF-4C03-96B7-2A7367C1C71A}" destId="{5CB307C9-01F0-4048-AEEC-36316B70C2AD}" srcOrd="2" destOrd="0" presId="urn:microsoft.com/office/officeart/2005/8/layout/hierarchy1"/>
    <dgm:cxn modelId="{320AF65B-9936-4B47-9388-A5166F71264F}" type="presParOf" srcId="{DB024C09-F9BF-4C03-96B7-2A7367C1C71A}" destId="{C311AA7E-197F-4A58-BA8D-9D581B5ADD8C}" srcOrd="3" destOrd="0" presId="urn:microsoft.com/office/officeart/2005/8/layout/hierarchy1"/>
    <dgm:cxn modelId="{EE5A5800-63DB-4640-B509-885D5EBF4E82}" type="presParOf" srcId="{C311AA7E-197F-4A58-BA8D-9D581B5ADD8C}" destId="{77C3DDED-1BD0-4E39-AA13-772B20DF6D74}" srcOrd="0" destOrd="0" presId="urn:microsoft.com/office/officeart/2005/8/layout/hierarchy1"/>
    <dgm:cxn modelId="{C305688D-D4EC-4893-BE5D-ACE0E0F9A04B}" type="presParOf" srcId="{77C3DDED-1BD0-4E39-AA13-772B20DF6D74}" destId="{09313498-307E-4F8C-9291-78EEDCCB1166}" srcOrd="0" destOrd="0" presId="urn:microsoft.com/office/officeart/2005/8/layout/hierarchy1"/>
    <dgm:cxn modelId="{CF1AD270-E351-4BB9-ABA0-34C6C28F2F2A}" type="presParOf" srcId="{77C3DDED-1BD0-4E39-AA13-772B20DF6D74}" destId="{94811751-B7B1-4CA9-AFA8-098B5E4554DC}" srcOrd="1" destOrd="0" presId="urn:microsoft.com/office/officeart/2005/8/layout/hierarchy1"/>
    <dgm:cxn modelId="{312A7117-7307-48CB-ABE7-0DF04E601CB6}" type="presParOf" srcId="{C311AA7E-197F-4A58-BA8D-9D581B5ADD8C}" destId="{958C6299-328E-4C73-AE62-B42F918A7C7D}" srcOrd="1" destOrd="0" presId="urn:microsoft.com/office/officeart/2005/8/layout/hierarchy1"/>
    <dgm:cxn modelId="{5378431A-69A7-421A-A3AD-2CFA196B882C}" type="presParOf" srcId="{DB024C09-F9BF-4C03-96B7-2A7367C1C71A}" destId="{E94F5938-BEDD-419B-8BFC-59C7380434D3}" srcOrd="4" destOrd="0" presId="urn:microsoft.com/office/officeart/2005/8/layout/hierarchy1"/>
    <dgm:cxn modelId="{AD812E4E-984B-4C95-A996-40A3FE4B3DF6}" type="presParOf" srcId="{DB024C09-F9BF-4C03-96B7-2A7367C1C71A}" destId="{744B56FD-64ED-4ED4-A16B-85567246CD64}" srcOrd="5" destOrd="0" presId="urn:microsoft.com/office/officeart/2005/8/layout/hierarchy1"/>
    <dgm:cxn modelId="{DEDC25C7-60DB-4502-BD40-18AA4375326B}" type="presParOf" srcId="{744B56FD-64ED-4ED4-A16B-85567246CD64}" destId="{E1DE06FB-767B-45D2-A35B-1703BF80A492}" srcOrd="0" destOrd="0" presId="urn:microsoft.com/office/officeart/2005/8/layout/hierarchy1"/>
    <dgm:cxn modelId="{1C94B647-AE01-4631-B3B7-2BF683628CC5}" type="presParOf" srcId="{E1DE06FB-767B-45D2-A35B-1703BF80A492}" destId="{6EB3A59A-CE0D-4958-ABC0-1A688C240E55}" srcOrd="0" destOrd="0" presId="urn:microsoft.com/office/officeart/2005/8/layout/hierarchy1"/>
    <dgm:cxn modelId="{4D516BFF-AD18-4679-93E4-FE69100F55B3}" type="presParOf" srcId="{E1DE06FB-767B-45D2-A35B-1703BF80A492}" destId="{4B8B75F7-20AD-46DC-9DDD-769EDA0D5916}" srcOrd="1" destOrd="0" presId="urn:microsoft.com/office/officeart/2005/8/layout/hierarchy1"/>
    <dgm:cxn modelId="{B73B02E2-BAEC-44D7-841D-1D0DDF20C5D3}" type="presParOf" srcId="{744B56FD-64ED-4ED4-A16B-85567246CD64}" destId="{6E32FED1-7BB3-4B29-98A1-7AE3EDC3B21C}" srcOrd="1" destOrd="0" presId="urn:microsoft.com/office/officeart/2005/8/layout/hierarchy1"/>
    <dgm:cxn modelId="{E44EFC58-DAD0-45E3-A17F-7D09915AA34F}" type="presParOf" srcId="{DB024C09-F9BF-4C03-96B7-2A7367C1C71A}" destId="{B6E9C651-2CD5-4AD8-8AE1-A2D422E6C30A}" srcOrd="6" destOrd="0" presId="urn:microsoft.com/office/officeart/2005/8/layout/hierarchy1"/>
    <dgm:cxn modelId="{68891E6A-7C26-473D-B9AC-BB609CDC5821}" type="presParOf" srcId="{DB024C09-F9BF-4C03-96B7-2A7367C1C71A}" destId="{737B460F-64F2-426E-824E-494B6B0FF60F}" srcOrd="7" destOrd="0" presId="urn:microsoft.com/office/officeart/2005/8/layout/hierarchy1"/>
    <dgm:cxn modelId="{8456D45D-D1BD-4318-9665-E360480635D4}" type="presParOf" srcId="{737B460F-64F2-426E-824E-494B6B0FF60F}" destId="{1E66E94C-7FF4-42E4-8600-30AB186947DF}" srcOrd="0" destOrd="0" presId="urn:microsoft.com/office/officeart/2005/8/layout/hierarchy1"/>
    <dgm:cxn modelId="{FCBFE041-6F71-437D-B16B-4E8D2CDB2D54}" type="presParOf" srcId="{1E66E94C-7FF4-42E4-8600-30AB186947DF}" destId="{E60F672D-6FC2-4BFE-88A2-25C899AD410F}" srcOrd="0" destOrd="0" presId="urn:microsoft.com/office/officeart/2005/8/layout/hierarchy1"/>
    <dgm:cxn modelId="{D0DC001B-9BE0-45E2-A33E-74F600BF3139}" type="presParOf" srcId="{1E66E94C-7FF4-42E4-8600-30AB186947DF}" destId="{93232FD9-EB98-47E3-94FD-450E51E514FC}" srcOrd="1" destOrd="0" presId="urn:microsoft.com/office/officeart/2005/8/layout/hierarchy1"/>
    <dgm:cxn modelId="{DF09B1C5-B10A-4EAD-840C-C1590650C4E7}" type="presParOf" srcId="{737B460F-64F2-426E-824E-494B6B0FF60F}" destId="{DE477367-91F1-4EF8-8969-FAD1A6AB3593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70DED8B-E63A-436C-B3D3-7CF882F9426C}">
      <dsp:nvSpPr>
        <dsp:cNvPr id="0" name=""/>
        <dsp:cNvSpPr/>
      </dsp:nvSpPr>
      <dsp:spPr>
        <a:xfrm>
          <a:off x="1416140" y="3277829"/>
          <a:ext cx="817097" cy="155696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408548" y="0"/>
              </a:lnTo>
              <a:lnTo>
                <a:pt x="408548" y="1556968"/>
              </a:lnTo>
              <a:lnTo>
                <a:pt x="817097" y="1556968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/>
        </a:p>
      </dsp:txBody>
      <dsp:txXfrm>
        <a:off x="1780730" y="4012354"/>
        <a:ext cx="87917" cy="87917"/>
      </dsp:txXfrm>
    </dsp:sp>
    <dsp:sp modelId="{4BB7344F-A0E4-4926-B8CD-1EEAAB560B01}">
      <dsp:nvSpPr>
        <dsp:cNvPr id="0" name=""/>
        <dsp:cNvSpPr/>
      </dsp:nvSpPr>
      <dsp:spPr>
        <a:xfrm>
          <a:off x="1416140" y="3232108"/>
          <a:ext cx="817097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817097" y="4572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1804262" y="3257401"/>
        <a:ext cx="40854" cy="40854"/>
      </dsp:txXfrm>
    </dsp:sp>
    <dsp:sp modelId="{4CE9424C-0DC2-4F96-BBD5-8B305ADDA396}">
      <dsp:nvSpPr>
        <dsp:cNvPr id="0" name=""/>
        <dsp:cNvSpPr/>
      </dsp:nvSpPr>
      <dsp:spPr>
        <a:xfrm>
          <a:off x="1416140" y="1720860"/>
          <a:ext cx="817097" cy="1556968"/>
        </a:xfrm>
        <a:custGeom>
          <a:avLst/>
          <a:gdLst/>
          <a:ahLst/>
          <a:cxnLst/>
          <a:rect l="0" t="0" r="0" b="0"/>
          <a:pathLst>
            <a:path>
              <a:moveTo>
                <a:pt x="0" y="1556968"/>
              </a:moveTo>
              <a:lnTo>
                <a:pt x="408548" y="1556968"/>
              </a:lnTo>
              <a:lnTo>
                <a:pt x="408548" y="0"/>
              </a:lnTo>
              <a:lnTo>
                <a:pt x="817097" y="0"/>
              </a:lnTo>
            </a:path>
          </a:pathLst>
        </a:custGeom>
        <a:noFill/>
        <a:ln w="12700" cap="flat" cmpd="sng" algn="ctr">
          <a:solidFill>
            <a:schemeClr val="accent6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66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600" kern="1200"/>
        </a:p>
      </dsp:txBody>
      <dsp:txXfrm>
        <a:off x="1780730" y="2455385"/>
        <a:ext cx="87917" cy="87917"/>
      </dsp:txXfrm>
    </dsp:sp>
    <dsp:sp modelId="{7E4D94BC-FF98-4124-A731-73AACF2C5F4A}">
      <dsp:nvSpPr>
        <dsp:cNvPr id="0" name=""/>
        <dsp:cNvSpPr/>
      </dsp:nvSpPr>
      <dsp:spPr>
        <a:xfrm rot="16200000">
          <a:off x="-2484475" y="2655041"/>
          <a:ext cx="6555658" cy="1245575"/>
        </a:xfrm>
        <a:prstGeom prst="snip2DiagRect">
          <a:avLst/>
        </a:prstGeom>
        <a:solidFill>
          <a:schemeClr val="accent5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800" kern="1200" dirty="0">
              <a:solidFill>
                <a:srgbClr val="C00000"/>
              </a:solidFill>
            </a:rPr>
            <a:t>Different Types of Error</a:t>
          </a:r>
        </a:p>
      </dsp:txBody>
      <dsp:txXfrm>
        <a:off x="-2380675" y="2758841"/>
        <a:ext cx="6348058" cy="1037975"/>
      </dsp:txXfrm>
    </dsp:sp>
    <dsp:sp modelId="{E99A0C49-C781-4703-A8DE-991EB314EEFD}">
      <dsp:nvSpPr>
        <dsp:cNvPr id="0" name=""/>
        <dsp:cNvSpPr/>
      </dsp:nvSpPr>
      <dsp:spPr>
        <a:xfrm>
          <a:off x="2233238" y="1098072"/>
          <a:ext cx="4085486" cy="1245575"/>
        </a:xfrm>
        <a:prstGeom prst="roundRect">
          <a:avLst/>
        </a:prstGeom>
        <a:solidFill>
          <a:schemeClr val="accent1">
            <a:lumMod val="25000"/>
          </a:schemeClr>
        </a:solidFill>
        <a:ln w="12700" cap="flat" cmpd="sng" algn="ctr">
          <a:noFill/>
          <a:prstDash val="solid"/>
          <a:miter lim="800000"/>
        </a:ln>
        <a:effectLst>
          <a:outerShdw blurRad="149987" dist="250190" dir="8460000" algn="ctr" rotWithShape="0">
            <a:srgbClr val="000000">
              <a:alpha val="2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500000"/>
          </a:lightRig>
        </a:scene3d>
        <a:sp3d prstMaterial="metal">
          <a:bevelT w="88900" h="889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035" tIns="26035" rIns="26035" bIns="26035" numCol="1" spcCol="1270" anchor="ctr" anchorCtr="0">
          <a:noAutofit/>
        </a:bodyPr>
        <a:lstStyle/>
        <a:p>
          <a:pPr marL="0" lvl="0" indent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kern="1200" dirty="0"/>
            <a:t>Absolute error</a:t>
          </a:r>
        </a:p>
      </dsp:txBody>
      <dsp:txXfrm>
        <a:off x="2294042" y="1158876"/>
        <a:ext cx="3963878" cy="1123967"/>
      </dsp:txXfrm>
    </dsp:sp>
    <dsp:sp modelId="{DCE14752-9123-491B-B075-F925C0F2DF3C}">
      <dsp:nvSpPr>
        <dsp:cNvPr id="0" name=""/>
        <dsp:cNvSpPr/>
      </dsp:nvSpPr>
      <dsp:spPr>
        <a:xfrm>
          <a:off x="2233238" y="2655041"/>
          <a:ext cx="4085486" cy="1245575"/>
        </a:xfrm>
        <a:prstGeom prst="roundRect">
          <a:avLst/>
        </a:prstGeom>
        <a:solidFill>
          <a:srgbClr val="00B050"/>
        </a:solidFill>
        <a:ln w="12700" cap="flat" cmpd="sng" algn="ctr">
          <a:noFill/>
          <a:prstDash val="solid"/>
          <a:miter lim="800000"/>
        </a:ln>
        <a:effectLst>
          <a:outerShdw blurRad="149987" dist="250190" dir="8460000" algn="ctr" rotWithShape="0">
            <a:srgbClr val="000000">
              <a:alpha val="2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500000"/>
          </a:lightRig>
        </a:scene3d>
        <a:sp3d prstMaterial="metal">
          <a:bevelT w="88900" h="889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035" tIns="26035" rIns="26035" bIns="26035" numCol="1" spcCol="1270" anchor="ctr" anchorCtr="0">
          <a:noAutofit/>
        </a:bodyPr>
        <a:lstStyle/>
        <a:p>
          <a:pPr marL="0" lvl="0" indent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kern="1200"/>
            <a:t>Relative error</a:t>
          </a:r>
        </a:p>
      </dsp:txBody>
      <dsp:txXfrm>
        <a:off x="2294042" y="2715845"/>
        <a:ext cx="3963878" cy="1123967"/>
      </dsp:txXfrm>
    </dsp:sp>
    <dsp:sp modelId="{F01B7614-1F24-4AE9-87FC-62D7F72F8153}">
      <dsp:nvSpPr>
        <dsp:cNvPr id="0" name=""/>
        <dsp:cNvSpPr/>
      </dsp:nvSpPr>
      <dsp:spPr>
        <a:xfrm>
          <a:off x="2233238" y="4212010"/>
          <a:ext cx="4085486" cy="1245575"/>
        </a:xfrm>
        <a:prstGeom prst="roundRec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>
          <a:outerShdw blurRad="149987" dist="250190" dir="8460000" algn="ctr" rotWithShape="0">
            <a:srgbClr val="000000">
              <a:alpha val="28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500000"/>
          </a:lightRig>
        </a:scene3d>
        <a:sp3d prstMaterial="metal">
          <a:bevelT w="88900" h="88900"/>
        </a:sp3d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6035" tIns="26035" rIns="26035" bIns="26035" numCol="1" spcCol="1270" anchor="ctr" anchorCtr="0">
          <a:noAutofit/>
        </a:bodyPr>
        <a:lstStyle/>
        <a:p>
          <a:pPr marL="0" lvl="0" indent="0" algn="ctr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100" kern="1200" dirty="0"/>
            <a:t>Percentage error</a:t>
          </a:r>
        </a:p>
      </dsp:txBody>
      <dsp:txXfrm>
        <a:off x="2294042" y="4272814"/>
        <a:ext cx="3963878" cy="1123967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6E9C651-2CD5-4AD8-8AE1-A2D422E6C30A}">
      <dsp:nvSpPr>
        <dsp:cNvPr id="0" name=""/>
        <dsp:cNvSpPr/>
      </dsp:nvSpPr>
      <dsp:spPr>
        <a:xfrm>
          <a:off x="9111543" y="2585466"/>
          <a:ext cx="7154775" cy="11350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73474"/>
              </a:lnTo>
              <a:lnTo>
                <a:pt x="7154775" y="773474"/>
              </a:lnTo>
              <a:lnTo>
                <a:pt x="7154775" y="1135007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94F5938-BEDD-419B-8BFC-59C7380434D3}">
      <dsp:nvSpPr>
        <dsp:cNvPr id="0" name=""/>
        <dsp:cNvSpPr/>
      </dsp:nvSpPr>
      <dsp:spPr>
        <a:xfrm>
          <a:off x="9111543" y="2585466"/>
          <a:ext cx="2384925" cy="1135007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73474"/>
              </a:lnTo>
              <a:lnTo>
                <a:pt x="2384925" y="773474"/>
              </a:lnTo>
              <a:lnTo>
                <a:pt x="2384925" y="1135007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CB307C9-01F0-4048-AEEC-36316B70C2AD}">
      <dsp:nvSpPr>
        <dsp:cNvPr id="0" name=""/>
        <dsp:cNvSpPr/>
      </dsp:nvSpPr>
      <dsp:spPr>
        <a:xfrm>
          <a:off x="6726618" y="2585466"/>
          <a:ext cx="2384925" cy="1135007"/>
        </a:xfrm>
        <a:custGeom>
          <a:avLst/>
          <a:gdLst/>
          <a:ahLst/>
          <a:cxnLst/>
          <a:rect l="0" t="0" r="0" b="0"/>
          <a:pathLst>
            <a:path>
              <a:moveTo>
                <a:pt x="2384925" y="0"/>
              </a:moveTo>
              <a:lnTo>
                <a:pt x="2384925" y="773474"/>
              </a:lnTo>
              <a:lnTo>
                <a:pt x="0" y="773474"/>
              </a:lnTo>
              <a:lnTo>
                <a:pt x="0" y="1135007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9185359-BC1D-4BA5-B72A-00736FD28C6C}">
      <dsp:nvSpPr>
        <dsp:cNvPr id="0" name=""/>
        <dsp:cNvSpPr/>
      </dsp:nvSpPr>
      <dsp:spPr>
        <a:xfrm>
          <a:off x="1956768" y="2585466"/>
          <a:ext cx="7154775" cy="1135007"/>
        </a:xfrm>
        <a:custGeom>
          <a:avLst/>
          <a:gdLst/>
          <a:ahLst/>
          <a:cxnLst/>
          <a:rect l="0" t="0" r="0" b="0"/>
          <a:pathLst>
            <a:path>
              <a:moveTo>
                <a:pt x="7154775" y="0"/>
              </a:moveTo>
              <a:lnTo>
                <a:pt x="7154775" y="773474"/>
              </a:lnTo>
              <a:lnTo>
                <a:pt x="0" y="773474"/>
              </a:lnTo>
              <a:lnTo>
                <a:pt x="0" y="1135007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B46CF00-535C-458B-A521-74967700D683}">
      <dsp:nvSpPr>
        <dsp:cNvPr id="0" name=""/>
        <dsp:cNvSpPr/>
      </dsp:nvSpPr>
      <dsp:spPr>
        <a:xfrm>
          <a:off x="7160240" y="107313"/>
          <a:ext cx="3902604" cy="2478153"/>
        </a:xfrm>
        <a:prstGeom prst="roundRect">
          <a:avLst>
            <a:gd name="adj" fmla="val 10000"/>
          </a:avLst>
        </a:prstGeom>
        <a:gradFill rotWithShape="0">
          <a:gsLst>
            <a:gs pos="1000">
              <a:schemeClr val="accent1">
                <a:lumMod val="50000"/>
              </a:schemeClr>
            </a:gs>
            <a:gs pos="42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0F48152-4C71-41E0-9C1F-418A91D045F2}">
      <dsp:nvSpPr>
        <dsp:cNvPr id="0" name=""/>
        <dsp:cNvSpPr/>
      </dsp:nvSpPr>
      <dsp:spPr>
        <a:xfrm>
          <a:off x="7593863" y="519254"/>
          <a:ext cx="3902604" cy="2478153"/>
        </a:xfrm>
        <a:prstGeom prst="roundRect">
          <a:avLst>
            <a:gd name="adj" fmla="val 10000"/>
          </a:avLst>
        </a:prstGeom>
        <a:solidFill>
          <a:srgbClr val="FF0000">
            <a:alpha val="51000"/>
          </a:srgb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400" kern="1200" dirty="0">
              <a:latin typeface="Elephant" panose="02020904090505020303" pitchFamily="18" charset="0"/>
            </a:rPr>
            <a:t>Some rules to identify the significant numbers</a:t>
          </a:r>
        </a:p>
      </dsp:txBody>
      <dsp:txXfrm>
        <a:off x="7666446" y="591837"/>
        <a:ext cx="3757438" cy="2332987"/>
      </dsp:txXfrm>
    </dsp:sp>
    <dsp:sp modelId="{19B3F887-28A8-42E3-9A87-9E1BC6A58D65}">
      <dsp:nvSpPr>
        <dsp:cNvPr id="0" name=""/>
        <dsp:cNvSpPr/>
      </dsp:nvSpPr>
      <dsp:spPr>
        <a:xfrm>
          <a:off x="5465" y="3720474"/>
          <a:ext cx="3902604" cy="247815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16000">
              <a:schemeClr val="accent6">
                <a:lumMod val="60000"/>
                <a:lumOff val="4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7837627-9CC9-4AC4-87F4-688C3A154430}">
      <dsp:nvSpPr>
        <dsp:cNvPr id="0" name=""/>
        <dsp:cNvSpPr/>
      </dsp:nvSpPr>
      <dsp:spPr>
        <a:xfrm>
          <a:off x="439088" y="4132416"/>
          <a:ext cx="3902604" cy="2478153"/>
        </a:xfrm>
        <a:prstGeom prst="roundRect">
          <a:avLst>
            <a:gd name="adj" fmla="val 10000"/>
          </a:avLst>
        </a:prstGeom>
        <a:solidFill>
          <a:srgbClr val="FFC000">
            <a:alpha val="64000"/>
          </a:srgb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400" kern="1200" dirty="0">
              <a:latin typeface="Elephant" panose="02020904090505020303" pitchFamily="18" charset="0"/>
            </a:rPr>
            <a:t>Every non-zero digit is significant</a:t>
          </a:r>
        </a:p>
      </dsp:txBody>
      <dsp:txXfrm>
        <a:off x="511671" y="4204999"/>
        <a:ext cx="3757438" cy="2332987"/>
      </dsp:txXfrm>
    </dsp:sp>
    <dsp:sp modelId="{09313498-307E-4F8C-9291-78EEDCCB1166}">
      <dsp:nvSpPr>
        <dsp:cNvPr id="0" name=""/>
        <dsp:cNvSpPr/>
      </dsp:nvSpPr>
      <dsp:spPr>
        <a:xfrm>
          <a:off x="4775315" y="3720474"/>
          <a:ext cx="3902604" cy="247815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14000">
              <a:srgbClr val="2EBE6F"/>
            </a:gs>
            <a:gs pos="10000">
              <a:srgbClr val="00B050"/>
            </a:gs>
            <a:gs pos="67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4811751-B7B1-4CA9-AFA8-098B5E4554DC}">
      <dsp:nvSpPr>
        <dsp:cNvPr id="0" name=""/>
        <dsp:cNvSpPr/>
      </dsp:nvSpPr>
      <dsp:spPr>
        <a:xfrm>
          <a:off x="5208938" y="4132416"/>
          <a:ext cx="3902604" cy="2478153"/>
        </a:xfrm>
        <a:prstGeom prst="roundRect">
          <a:avLst>
            <a:gd name="adj" fmla="val 10000"/>
          </a:avLst>
        </a:prstGeom>
        <a:solidFill>
          <a:schemeClr val="accent2">
            <a:lumMod val="60000"/>
            <a:lumOff val="40000"/>
            <a:alpha val="62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400" kern="1200" dirty="0">
              <a:latin typeface="Elephant" panose="02020904090505020303" pitchFamily="18" charset="0"/>
            </a:rPr>
            <a:t>Zeros before non-zero digits are never significant</a:t>
          </a:r>
        </a:p>
      </dsp:txBody>
      <dsp:txXfrm>
        <a:off x="5281521" y="4204999"/>
        <a:ext cx="3757438" cy="2332987"/>
      </dsp:txXfrm>
    </dsp:sp>
    <dsp:sp modelId="{6EB3A59A-CE0D-4958-ABC0-1A688C240E55}">
      <dsp:nvSpPr>
        <dsp:cNvPr id="0" name=""/>
        <dsp:cNvSpPr/>
      </dsp:nvSpPr>
      <dsp:spPr>
        <a:xfrm>
          <a:off x="9545165" y="3720474"/>
          <a:ext cx="3902604" cy="2478153"/>
        </a:xfrm>
        <a:prstGeom prst="roundRect">
          <a:avLst>
            <a:gd name="adj" fmla="val 10000"/>
          </a:avLst>
        </a:prstGeom>
        <a:gradFill rotWithShape="0">
          <a:gsLst>
            <a:gs pos="6100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81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5000">
              <a:srgbClr val="7030A0"/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B8B75F7-20AD-46DC-9DDD-769EDA0D5916}">
      <dsp:nvSpPr>
        <dsp:cNvPr id="0" name=""/>
        <dsp:cNvSpPr/>
      </dsp:nvSpPr>
      <dsp:spPr>
        <a:xfrm>
          <a:off x="9978788" y="4132416"/>
          <a:ext cx="3902604" cy="2478153"/>
        </a:xfrm>
        <a:prstGeom prst="roundRect">
          <a:avLst>
            <a:gd name="adj" fmla="val 10000"/>
          </a:avLst>
        </a:prstGeom>
        <a:solidFill>
          <a:schemeClr val="dk1">
            <a:alpha val="90000"/>
            <a:tint val="40000"/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400" kern="1200" dirty="0">
              <a:latin typeface="Elephant" panose="02020904090505020303" pitchFamily="18" charset="0"/>
            </a:rPr>
            <a:t>Zeros behind non-zero digits are significant</a:t>
          </a:r>
        </a:p>
      </dsp:txBody>
      <dsp:txXfrm>
        <a:off x="10051371" y="4204999"/>
        <a:ext cx="3757438" cy="2332987"/>
      </dsp:txXfrm>
    </dsp:sp>
    <dsp:sp modelId="{E60F672D-6FC2-4BFE-88A2-25C899AD410F}">
      <dsp:nvSpPr>
        <dsp:cNvPr id="0" name=""/>
        <dsp:cNvSpPr/>
      </dsp:nvSpPr>
      <dsp:spPr>
        <a:xfrm>
          <a:off x="14315015" y="3720474"/>
          <a:ext cx="3902604" cy="2478153"/>
        </a:xfrm>
        <a:prstGeom prst="roundRect">
          <a:avLst>
            <a:gd name="adj" fmla="val 10000"/>
          </a:avLst>
        </a:prstGeom>
        <a:gradFill rotWithShape="0">
          <a:gsLst>
            <a:gs pos="6200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14000">
              <a:srgbClr val="FFC000"/>
            </a:gs>
            <a:gs pos="5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93232FD9-EB98-47E3-94FD-450E51E514FC}">
      <dsp:nvSpPr>
        <dsp:cNvPr id="0" name=""/>
        <dsp:cNvSpPr/>
      </dsp:nvSpPr>
      <dsp:spPr>
        <a:xfrm>
          <a:off x="14748638" y="4132416"/>
          <a:ext cx="3902604" cy="2478153"/>
        </a:xfrm>
        <a:prstGeom prst="roundRect">
          <a:avLst>
            <a:gd name="adj" fmla="val 10000"/>
          </a:avLst>
        </a:prstGeom>
        <a:solidFill>
          <a:schemeClr val="accent5">
            <a:lumMod val="75000"/>
            <a:alpha val="76000"/>
          </a:schemeClr>
        </a:solidFill>
        <a:ln w="6350" cap="flat" cmpd="sng" algn="ctr">
          <a:solidFill>
            <a:schemeClr val="dk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152400" extrusionH="63500" prstMaterial="dkEdge">
          <a:bevelT w="125400" h="36350" prst="relaxedInset"/>
          <a:contourClr>
            <a:schemeClr val="bg1"/>
          </a:contourClr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9540" tIns="129540" rIns="129540" bIns="129540" numCol="1" spcCol="1270" anchor="ctr" anchorCtr="0">
          <a:noAutofit/>
        </a:bodyPr>
        <a:lstStyle/>
        <a:p>
          <a:pPr marL="0" lvl="0" indent="0" algn="ctr" defTabSz="1511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400" kern="1200" dirty="0">
              <a:latin typeface="Elephant" panose="02020904090505020303" pitchFamily="18" charset="0"/>
            </a:rPr>
            <a:t>Zeros between non-zero digits are always significant</a:t>
          </a:r>
        </a:p>
      </dsp:txBody>
      <dsp:txXfrm>
        <a:off x="14821221" y="4204999"/>
        <a:ext cx="3757438" cy="233298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010171" y="6393688"/>
            <a:ext cx="15117795" cy="3075160"/>
          </a:xfr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algn="l">
              <a:defRPr sz="6000">
                <a:solidFill>
                  <a:srgbClr val="FFC000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10171" y="9447791"/>
            <a:ext cx="15117795" cy="1696722"/>
          </a:xfrm>
        </p:spPr>
        <p:txBody>
          <a:bodyPr>
            <a:normAutofit/>
          </a:bodyPr>
          <a:lstStyle>
            <a:lvl1pPr marL="0" indent="0" algn="l">
              <a:buNone/>
              <a:defRPr sz="4667" b="0" i="0"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7620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5240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286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0480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810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5720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3341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0961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1234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32648" y="8001001"/>
            <a:ext cx="12344400" cy="944565"/>
          </a:xfrm>
        </p:spPr>
        <p:txBody>
          <a:bodyPr anchor="b"/>
          <a:lstStyle>
            <a:lvl1pPr algn="l">
              <a:defRPr sz="3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2648" y="1021292"/>
            <a:ext cx="12344400" cy="6858000"/>
          </a:xfrm>
        </p:spPr>
        <p:txBody>
          <a:bodyPr/>
          <a:lstStyle>
            <a:lvl1pPr marL="0" indent="0">
              <a:buNone/>
              <a:defRPr sz="5333"/>
            </a:lvl1pPr>
            <a:lvl2pPr marL="762015" indent="0">
              <a:buNone/>
              <a:defRPr sz="4667"/>
            </a:lvl2pPr>
            <a:lvl3pPr marL="1524030" indent="0">
              <a:buNone/>
              <a:defRPr sz="4000"/>
            </a:lvl3pPr>
            <a:lvl4pPr marL="2286046" indent="0">
              <a:buNone/>
              <a:defRPr sz="3333"/>
            </a:lvl4pPr>
            <a:lvl5pPr marL="3048061" indent="0">
              <a:buNone/>
              <a:defRPr sz="3333"/>
            </a:lvl5pPr>
            <a:lvl6pPr marL="3810076" indent="0">
              <a:buNone/>
              <a:defRPr sz="3333"/>
            </a:lvl6pPr>
            <a:lvl7pPr marL="4572091" indent="0">
              <a:buNone/>
              <a:defRPr sz="3333"/>
            </a:lvl7pPr>
            <a:lvl8pPr marL="5334107" indent="0">
              <a:buNone/>
              <a:defRPr sz="3333"/>
            </a:lvl8pPr>
            <a:lvl9pPr marL="6096122" indent="0">
              <a:buNone/>
              <a:defRPr sz="3333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32648" y="8945564"/>
            <a:ext cx="12344400" cy="1341438"/>
          </a:xfrm>
        </p:spPr>
        <p:txBody>
          <a:bodyPr/>
          <a:lstStyle>
            <a:lvl1pPr marL="0" indent="0">
              <a:buNone/>
              <a:defRPr sz="2333"/>
            </a:lvl1pPr>
            <a:lvl2pPr marL="762015" indent="0">
              <a:buNone/>
              <a:defRPr sz="2000"/>
            </a:lvl2pPr>
            <a:lvl3pPr marL="1524030" indent="0">
              <a:buNone/>
              <a:defRPr sz="1667"/>
            </a:lvl3pPr>
            <a:lvl4pPr marL="2286046" indent="0">
              <a:buNone/>
              <a:defRPr sz="1500"/>
            </a:lvl4pPr>
            <a:lvl5pPr marL="3048061" indent="0">
              <a:buNone/>
              <a:defRPr sz="1500"/>
            </a:lvl5pPr>
            <a:lvl6pPr marL="3810076" indent="0">
              <a:buNone/>
              <a:defRPr sz="1500"/>
            </a:lvl6pPr>
            <a:lvl7pPr marL="4572091" indent="0">
              <a:buNone/>
              <a:defRPr sz="1500"/>
            </a:lvl7pPr>
            <a:lvl8pPr marL="5334107" indent="0">
              <a:buNone/>
              <a:defRPr sz="1500"/>
            </a:lvl8pPr>
            <a:lvl9pPr marL="6096122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4611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485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4916150" y="457732"/>
            <a:ext cx="4629150" cy="975254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8700" y="457732"/>
            <a:ext cx="13544550" cy="97525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E:\websites\free-power-point-templates\2012\logo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00975" y="8429758"/>
            <a:ext cx="3293514" cy="117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05032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74AB7-EBF1-4E1C-A0D9-99F6A82D4D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71750" y="1870605"/>
            <a:ext cx="15430500" cy="3979333"/>
          </a:xfrm>
        </p:spPr>
        <p:txBody>
          <a:bodyPr anchor="b"/>
          <a:lstStyle>
            <a:lvl1pPr algn="ctr">
              <a:defRPr sz="10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A12026E-6E46-4B6D-B8CC-D846C05AD9F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571750" y="6003397"/>
            <a:ext cx="15430500" cy="2759603"/>
          </a:xfrm>
        </p:spPr>
        <p:txBody>
          <a:bodyPr/>
          <a:lstStyle>
            <a:lvl1pPr marL="0" indent="0" algn="ctr">
              <a:buNone/>
              <a:defRPr sz="4000"/>
            </a:lvl1pPr>
            <a:lvl2pPr marL="762015" indent="0" algn="ctr">
              <a:buNone/>
              <a:defRPr sz="3333"/>
            </a:lvl2pPr>
            <a:lvl3pPr marL="1524030" indent="0" algn="ctr">
              <a:buNone/>
              <a:defRPr sz="3000"/>
            </a:lvl3pPr>
            <a:lvl4pPr marL="2286046" indent="0" algn="ctr">
              <a:buNone/>
              <a:defRPr sz="2667"/>
            </a:lvl4pPr>
            <a:lvl5pPr marL="3048061" indent="0" algn="ctr">
              <a:buNone/>
              <a:defRPr sz="2667"/>
            </a:lvl5pPr>
            <a:lvl6pPr marL="3810076" indent="0" algn="ctr">
              <a:buNone/>
              <a:defRPr sz="2667"/>
            </a:lvl6pPr>
            <a:lvl7pPr marL="4572091" indent="0" algn="ctr">
              <a:buNone/>
              <a:defRPr sz="2667"/>
            </a:lvl7pPr>
            <a:lvl8pPr marL="5334107" indent="0" algn="ctr">
              <a:buNone/>
              <a:defRPr sz="2667"/>
            </a:lvl8pPr>
            <a:lvl9pPr marL="6096122" indent="0" algn="ctr">
              <a:buNone/>
              <a:defRPr sz="2667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1A0DEB-E0FB-4009-9291-E941B8C137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E0DB23-79BD-4067-96D0-62885D027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B90B68-E3DF-4D0A-AA7C-BE0FEA1FC3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612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68DDB-FBF9-4CDD-80E5-46355B600C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838ED2-5888-4110-9C88-7EBECB4647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590FEF-1410-4354-A921-18C85F8ED7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827C84-85A1-4B0D-BD7D-1FA62BE837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4AA871-B1B5-4CC5-93F3-DC12CC13E8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9253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2D1EDC-6496-4495-A05D-AC9851E4CE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3748" y="2849564"/>
            <a:ext cx="17745075" cy="4754562"/>
          </a:xfrm>
        </p:spPr>
        <p:txBody>
          <a:bodyPr anchor="b"/>
          <a:lstStyle>
            <a:lvl1pPr>
              <a:defRPr sz="10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11BAB26-CD86-4758-90C2-3DB8E2831C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03748" y="7649106"/>
            <a:ext cx="17745075" cy="2500312"/>
          </a:xfrm>
        </p:spPr>
        <p:txBody>
          <a:bodyPr/>
          <a:lstStyle>
            <a:lvl1pPr marL="0" indent="0">
              <a:buNone/>
              <a:defRPr sz="4000"/>
            </a:lvl1pPr>
            <a:lvl2pPr marL="762015" indent="0">
              <a:buNone/>
              <a:defRPr sz="3333"/>
            </a:lvl2pPr>
            <a:lvl3pPr marL="1524030" indent="0">
              <a:buNone/>
              <a:defRPr sz="3000"/>
            </a:lvl3pPr>
            <a:lvl4pPr marL="2286046" indent="0">
              <a:buNone/>
              <a:defRPr sz="2667"/>
            </a:lvl4pPr>
            <a:lvl5pPr marL="3048061" indent="0">
              <a:buNone/>
              <a:defRPr sz="2667"/>
            </a:lvl5pPr>
            <a:lvl6pPr marL="3810076" indent="0">
              <a:buNone/>
              <a:defRPr sz="2667"/>
            </a:lvl6pPr>
            <a:lvl7pPr marL="4572091" indent="0">
              <a:buNone/>
              <a:defRPr sz="2667"/>
            </a:lvl7pPr>
            <a:lvl8pPr marL="5334107" indent="0">
              <a:buNone/>
              <a:defRPr sz="2667"/>
            </a:lvl8pPr>
            <a:lvl9pPr marL="6096122" indent="0">
              <a:buNone/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5E4456-B220-4D38-BD8A-86B13418A5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4274E0-C888-4482-850A-DA2F0014FB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57E5B1-D498-4AF6-B201-8DCC8B7281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2632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A8C081-7B8F-421A-8A8A-8EB54BAB14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50AD39-D8AE-4379-8D92-67DF8EC84C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28700" y="2667001"/>
            <a:ext cx="9086850" cy="75432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2BC928-4B5C-4CF0-B061-D13454007E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458450" y="2667001"/>
            <a:ext cx="9086850" cy="75432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B226A4-4566-479B-BAAC-027D072288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4EB0DB-B3F9-40AA-B2BD-90B075A9D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4A6D83-73A7-4C0F-B98C-21AB0C98D5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9033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7EA607-3F19-4482-9ED3-1A3D17234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8036" y="608542"/>
            <a:ext cx="17745075" cy="22092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BDEE42-3CDB-48B4-AEF9-957981FE53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418037" y="2801938"/>
            <a:ext cx="8704658" cy="1373187"/>
          </a:xfrm>
        </p:spPr>
        <p:txBody>
          <a:bodyPr anchor="b"/>
          <a:lstStyle>
            <a:lvl1pPr marL="0" indent="0">
              <a:buNone/>
              <a:defRPr sz="4000" b="1"/>
            </a:lvl1pPr>
            <a:lvl2pPr marL="762015" indent="0">
              <a:buNone/>
              <a:defRPr sz="3333" b="1"/>
            </a:lvl2pPr>
            <a:lvl3pPr marL="1524030" indent="0">
              <a:buNone/>
              <a:defRPr sz="3000" b="1"/>
            </a:lvl3pPr>
            <a:lvl4pPr marL="2286046" indent="0">
              <a:buNone/>
              <a:defRPr sz="2667" b="1"/>
            </a:lvl4pPr>
            <a:lvl5pPr marL="3048061" indent="0">
              <a:buNone/>
              <a:defRPr sz="2667" b="1"/>
            </a:lvl5pPr>
            <a:lvl6pPr marL="3810076" indent="0">
              <a:buNone/>
              <a:defRPr sz="2667" b="1"/>
            </a:lvl6pPr>
            <a:lvl7pPr marL="4572091" indent="0">
              <a:buNone/>
              <a:defRPr sz="2667" b="1"/>
            </a:lvl7pPr>
            <a:lvl8pPr marL="5334107" indent="0">
              <a:buNone/>
              <a:defRPr sz="2667" b="1"/>
            </a:lvl8pPr>
            <a:lvl9pPr marL="6096122" indent="0">
              <a:buNone/>
              <a:defRPr sz="26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DB69D0F-EA35-4D99-9576-614FE73765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418037" y="4175125"/>
            <a:ext cx="8704658" cy="61409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E096977-49AA-4B00-AB12-FA83567F6FC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0415588" y="2801938"/>
            <a:ext cx="8747523" cy="1373187"/>
          </a:xfrm>
        </p:spPr>
        <p:txBody>
          <a:bodyPr anchor="b"/>
          <a:lstStyle>
            <a:lvl1pPr marL="0" indent="0">
              <a:buNone/>
              <a:defRPr sz="4000" b="1"/>
            </a:lvl1pPr>
            <a:lvl2pPr marL="762015" indent="0">
              <a:buNone/>
              <a:defRPr sz="3333" b="1"/>
            </a:lvl2pPr>
            <a:lvl3pPr marL="1524030" indent="0">
              <a:buNone/>
              <a:defRPr sz="3000" b="1"/>
            </a:lvl3pPr>
            <a:lvl4pPr marL="2286046" indent="0">
              <a:buNone/>
              <a:defRPr sz="2667" b="1"/>
            </a:lvl4pPr>
            <a:lvl5pPr marL="3048061" indent="0">
              <a:buNone/>
              <a:defRPr sz="2667" b="1"/>
            </a:lvl5pPr>
            <a:lvl6pPr marL="3810076" indent="0">
              <a:buNone/>
              <a:defRPr sz="2667" b="1"/>
            </a:lvl6pPr>
            <a:lvl7pPr marL="4572091" indent="0">
              <a:buNone/>
              <a:defRPr sz="2667" b="1"/>
            </a:lvl7pPr>
            <a:lvl8pPr marL="5334107" indent="0">
              <a:buNone/>
              <a:defRPr sz="2667" b="1"/>
            </a:lvl8pPr>
            <a:lvl9pPr marL="6096122" indent="0">
              <a:buNone/>
              <a:defRPr sz="26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DDB19F-4C4F-4CC0-941F-B55BF50277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0415588" y="4175125"/>
            <a:ext cx="8747523" cy="61409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A7B15E2-F500-4073-B282-AA942D32B6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C8F575E-7342-4074-B75D-93E86E0C0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9BA5158-46D3-44E7-B843-051C411F8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091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37FE1C-CF50-485B-8BB1-6B3E7B06C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488FF2-0E4A-48CE-AB83-29ADCCA2F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911C0B5-BFF2-4243-8268-6B0DAABE6A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E6D036-2B55-4B9B-B717-94F201C830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402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32B019-F205-4674-A371-529F6F880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088FF3-270B-4076-A3BB-D282696E74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683672-ABF2-47E7-89AD-E3F503BA7C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142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0175" y="1642867"/>
            <a:ext cx="17522899" cy="1642867"/>
          </a:xfrm>
        </p:spPr>
        <p:txBody>
          <a:bodyPr>
            <a:normAutofit/>
          </a:bodyPr>
          <a:lstStyle>
            <a:lvl1pPr algn="l">
              <a:defRPr sz="6000" baseline="0">
                <a:solidFill>
                  <a:srgbClr val="FFC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10173" y="3339591"/>
            <a:ext cx="18553658" cy="7126222"/>
          </a:xfrm>
        </p:spPr>
        <p:txBody>
          <a:bodyPr/>
          <a:lstStyle>
            <a:lvl1pPr algn="l">
              <a:defRPr sz="4667">
                <a:solidFill>
                  <a:schemeClr val="bg1"/>
                </a:solidFill>
              </a:defRPr>
            </a:lvl1pPr>
            <a:lvl2pPr algn="l">
              <a:defRPr>
                <a:solidFill>
                  <a:schemeClr val="bg1"/>
                </a:solidFill>
              </a:defRPr>
            </a:lvl2pPr>
            <a:lvl3pPr algn="l">
              <a:defRPr>
                <a:solidFill>
                  <a:schemeClr val="bg1"/>
                </a:solidFill>
              </a:defRPr>
            </a:lvl3pPr>
            <a:lvl4pPr algn="l">
              <a:defRPr>
                <a:solidFill>
                  <a:schemeClr val="bg1"/>
                </a:solidFill>
              </a:defRPr>
            </a:lvl4pPr>
            <a:lvl5pPr algn="l"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72403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D5FBE8-E4A4-4556-8AAA-80B270355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8037" y="762000"/>
            <a:ext cx="6636544" cy="2667000"/>
          </a:xfrm>
        </p:spPr>
        <p:txBody>
          <a:bodyPr anchor="b"/>
          <a:lstStyle>
            <a:lvl1pPr>
              <a:defRPr sz="5333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3A2CEC-9B9C-4701-9DB3-FEF4180889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747523" y="1645709"/>
            <a:ext cx="10415588" cy="8122708"/>
          </a:xfrm>
        </p:spPr>
        <p:txBody>
          <a:bodyPr/>
          <a:lstStyle>
            <a:lvl1pPr>
              <a:defRPr sz="5333"/>
            </a:lvl1pPr>
            <a:lvl2pPr>
              <a:defRPr sz="4667"/>
            </a:lvl2pPr>
            <a:lvl3pPr>
              <a:defRPr sz="4000"/>
            </a:lvl3pPr>
            <a:lvl4pPr>
              <a:defRPr sz="3333"/>
            </a:lvl4pPr>
            <a:lvl5pPr>
              <a:defRPr sz="3333"/>
            </a:lvl5pPr>
            <a:lvl6pPr>
              <a:defRPr sz="3333"/>
            </a:lvl6pPr>
            <a:lvl7pPr>
              <a:defRPr sz="3333"/>
            </a:lvl7pPr>
            <a:lvl8pPr>
              <a:defRPr sz="3333"/>
            </a:lvl8pPr>
            <a:lvl9pPr>
              <a:defRPr sz="3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791A224-8C04-412A-BC82-AEE40371690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418037" y="3429000"/>
            <a:ext cx="6636544" cy="6352647"/>
          </a:xfrm>
        </p:spPr>
        <p:txBody>
          <a:bodyPr/>
          <a:lstStyle>
            <a:lvl1pPr marL="0" indent="0">
              <a:buNone/>
              <a:defRPr sz="2667"/>
            </a:lvl1pPr>
            <a:lvl2pPr marL="762015" indent="0">
              <a:buNone/>
              <a:defRPr sz="2333"/>
            </a:lvl2pPr>
            <a:lvl3pPr marL="1524030" indent="0">
              <a:buNone/>
              <a:defRPr sz="2000"/>
            </a:lvl3pPr>
            <a:lvl4pPr marL="2286046" indent="0">
              <a:buNone/>
              <a:defRPr sz="1667"/>
            </a:lvl4pPr>
            <a:lvl5pPr marL="3048061" indent="0">
              <a:buNone/>
              <a:defRPr sz="1667"/>
            </a:lvl5pPr>
            <a:lvl6pPr marL="3810076" indent="0">
              <a:buNone/>
              <a:defRPr sz="1667"/>
            </a:lvl6pPr>
            <a:lvl7pPr marL="4572091" indent="0">
              <a:buNone/>
              <a:defRPr sz="1667"/>
            </a:lvl7pPr>
            <a:lvl8pPr marL="5334107" indent="0">
              <a:buNone/>
              <a:defRPr sz="1667"/>
            </a:lvl8pPr>
            <a:lvl9pPr marL="6096122" indent="0">
              <a:buNone/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84A5A7-5288-46E2-9F59-2757D37D4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FBECF0-5069-4B7C-8A56-B516CBF7F2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48DDE2-5751-4EE8-B8E7-583D5B04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436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5A878-B7A0-4610-B284-F7415945FD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8037" y="762000"/>
            <a:ext cx="6636544" cy="2667000"/>
          </a:xfrm>
        </p:spPr>
        <p:txBody>
          <a:bodyPr anchor="b"/>
          <a:lstStyle>
            <a:lvl1pPr>
              <a:defRPr sz="5333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56168F-0AA7-447C-8C93-03CC80D62B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8747523" y="1645709"/>
            <a:ext cx="10415588" cy="8122708"/>
          </a:xfrm>
        </p:spPr>
        <p:txBody>
          <a:bodyPr/>
          <a:lstStyle>
            <a:lvl1pPr marL="0" indent="0">
              <a:buNone/>
              <a:defRPr sz="5333"/>
            </a:lvl1pPr>
            <a:lvl2pPr marL="762015" indent="0">
              <a:buNone/>
              <a:defRPr sz="4667"/>
            </a:lvl2pPr>
            <a:lvl3pPr marL="1524030" indent="0">
              <a:buNone/>
              <a:defRPr sz="4000"/>
            </a:lvl3pPr>
            <a:lvl4pPr marL="2286046" indent="0">
              <a:buNone/>
              <a:defRPr sz="3333"/>
            </a:lvl4pPr>
            <a:lvl5pPr marL="3048061" indent="0">
              <a:buNone/>
              <a:defRPr sz="3333"/>
            </a:lvl5pPr>
            <a:lvl6pPr marL="3810076" indent="0">
              <a:buNone/>
              <a:defRPr sz="3333"/>
            </a:lvl6pPr>
            <a:lvl7pPr marL="4572091" indent="0">
              <a:buNone/>
              <a:defRPr sz="3333"/>
            </a:lvl7pPr>
            <a:lvl8pPr marL="5334107" indent="0">
              <a:buNone/>
              <a:defRPr sz="3333"/>
            </a:lvl8pPr>
            <a:lvl9pPr marL="6096122" indent="0">
              <a:buNone/>
              <a:defRPr sz="3333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03CF93-A1DA-4253-8B94-0720639517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418037" y="3429000"/>
            <a:ext cx="6636544" cy="6352647"/>
          </a:xfrm>
        </p:spPr>
        <p:txBody>
          <a:bodyPr/>
          <a:lstStyle>
            <a:lvl1pPr marL="0" indent="0">
              <a:buNone/>
              <a:defRPr sz="2667"/>
            </a:lvl1pPr>
            <a:lvl2pPr marL="762015" indent="0">
              <a:buNone/>
              <a:defRPr sz="2333"/>
            </a:lvl2pPr>
            <a:lvl3pPr marL="1524030" indent="0">
              <a:buNone/>
              <a:defRPr sz="2000"/>
            </a:lvl3pPr>
            <a:lvl4pPr marL="2286046" indent="0">
              <a:buNone/>
              <a:defRPr sz="1667"/>
            </a:lvl4pPr>
            <a:lvl5pPr marL="3048061" indent="0">
              <a:buNone/>
              <a:defRPr sz="1667"/>
            </a:lvl5pPr>
            <a:lvl6pPr marL="3810076" indent="0">
              <a:buNone/>
              <a:defRPr sz="1667"/>
            </a:lvl6pPr>
            <a:lvl7pPr marL="4572091" indent="0">
              <a:buNone/>
              <a:defRPr sz="1667"/>
            </a:lvl7pPr>
            <a:lvl8pPr marL="5334107" indent="0">
              <a:buNone/>
              <a:defRPr sz="1667"/>
            </a:lvl8pPr>
            <a:lvl9pPr marL="6096122" indent="0">
              <a:buNone/>
              <a:defRPr sz="1667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119F8AC-A90C-4570-BCBC-C881B2101D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D45719E-62FA-4A11-99DD-39A459EBC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4B3DE4-02D1-4CC7-8DEC-ADB441FD05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6025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18509-57CC-4748-933B-D5DF716D42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4621975-CB0C-40C4-BFE9-31FC497480C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53F4E7-0637-46E1-B0A5-49A05BEC37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11300F-AFF5-4F78-A7B1-546EDCC75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CE8182-7B17-4261-A613-DF8DDA16A4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129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DD1D128-1EDF-461A-8F71-B7CCFDE1817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4916150" y="457731"/>
            <a:ext cx="4629150" cy="975254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95C8142-DFD9-4A41-A976-C4A4EF559A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28700" y="457731"/>
            <a:ext cx="13544550" cy="97525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968DB-A861-4FB7-B699-0CE31EE9E2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6CAF9A-B0AA-4DEB-A81A-154A0C0A2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AA0CA3-B0C3-4DEA-A58E-7DC01BC0AE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5594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76796" y="964179"/>
            <a:ext cx="13399864" cy="1272542"/>
          </a:xfrm>
        </p:spPr>
        <p:txBody>
          <a:bodyPr>
            <a:normAutofit/>
          </a:bodyPr>
          <a:lstStyle>
            <a:lvl1pPr algn="l">
              <a:defRPr sz="6000">
                <a:solidFill>
                  <a:srgbClr val="FFC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76796" y="2663466"/>
            <a:ext cx="13399864" cy="7802358"/>
          </a:xfrm>
        </p:spPr>
        <p:txBody>
          <a:bodyPr/>
          <a:lstStyle>
            <a:lvl1pPr>
              <a:defRPr sz="4667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58892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204" y="7344836"/>
            <a:ext cx="17487900" cy="2270125"/>
          </a:xfrm>
        </p:spPr>
        <p:txBody>
          <a:bodyPr anchor="t"/>
          <a:lstStyle>
            <a:lvl1pPr algn="l">
              <a:defRPr sz="6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5204" y="4844522"/>
            <a:ext cx="17487900" cy="2500312"/>
          </a:xfrm>
        </p:spPr>
        <p:txBody>
          <a:bodyPr anchor="b"/>
          <a:lstStyle>
            <a:lvl1pPr marL="0" indent="0">
              <a:buNone/>
              <a:defRPr sz="3333">
                <a:solidFill>
                  <a:schemeClr val="tx1">
                    <a:tint val="75000"/>
                  </a:schemeClr>
                </a:solidFill>
              </a:defRPr>
            </a:lvl1pPr>
            <a:lvl2pPr marL="762015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52403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3pPr>
            <a:lvl4pPr marL="2286046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4pPr>
            <a:lvl5pPr marL="3048061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5pPr>
            <a:lvl6pPr marL="3810076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6pPr>
            <a:lvl7pPr marL="4572091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7pPr>
            <a:lvl8pPr marL="5334107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8pPr>
            <a:lvl9pPr marL="6096122" indent="0">
              <a:buNone/>
              <a:defRPr sz="23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1267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8700" y="2667002"/>
            <a:ext cx="9086850" cy="7543272"/>
          </a:xfrm>
        </p:spPr>
        <p:txBody>
          <a:bodyPr/>
          <a:lstStyle>
            <a:lvl1pPr>
              <a:defRPr sz="4667"/>
            </a:lvl1pPr>
            <a:lvl2pPr>
              <a:defRPr sz="4000"/>
            </a:lvl2pPr>
            <a:lvl3pPr>
              <a:defRPr sz="3333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58450" y="2667002"/>
            <a:ext cx="9086850" cy="7543272"/>
          </a:xfrm>
        </p:spPr>
        <p:txBody>
          <a:bodyPr/>
          <a:lstStyle>
            <a:lvl1pPr>
              <a:defRPr sz="4667"/>
            </a:lvl1pPr>
            <a:lvl2pPr>
              <a:defRPr sz="4000"/>
            </a:lvl2pPr>
            <a:lvl3pPr>
              <a:defRPr sz="3333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0249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0171" y="1982214"/>
            <a:ext cx="18553658" cy="1696722"/>
          </a:xfrm>
        </p:spPr>
        <p:txBody>
          <a:bodyPr>
            <a:normAutofit/>
          </a:bodyPr>
          <a:lstStyle>
            <a:lvl1pPr algn="l">
              <a:defRPr sz="6000" baseline="0">
                <a:solidFill>
                  <a:srgbClr val="FFC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07978" y="4416722"/>
            <a:ext cx="9090423" cy="1066272"/>
          </a:xfrm>
        </p:spPr>
        <p:txBody>
          <a:bodyPr anchor="b"/>
          <a:lstStyle>
            <a:lvl1pPr marL="0" indent="0" algn="ctr">
              <a:buNone/>
              <a:defRPr sz="4000" b="1">
                <a:solidFill>
                  <a:schemeClr val="bg1"/>
                </a:solidFill>
              </a:defRPr>
            </a:lvl1pPr>
            <a:lvl2pPr marL="762015" indent="0">
              <a:buNone/>
              <a:defRPr sz="3333" b="1"/>
            </a:lvl2pPr>
            <a:lvl3pPr marL="1524030" indent="0">
              <a:buNone/>
              <a:defRPr sz="3000" b="1"/>
            </a:lvl3pPr>
            <a:lvl4pPr marL="2286046" indent="0">
              <a:buNone/>
              <a:defRPr sz="2667" b="1"/>
            </a:lvl4pPr>
            <a:lvl5pPr marL="3048061" indent="0">
              <a:buNone/>
              <a:defRPr sz="2667" b="1"/>
            </a:lvl5pPr>
            <a:lvl6pPr marL="3810076" indent="0">
              <a:buNone/>
              <a:defRPr sz="2667" b="1"/>
            </a:lvl6pPr>
            <a:lvl7pPr marL="4572091" indent="0">
              <a:buNone/>
              <a:defRPr sz="2667" b="1"/>
            </a:lvl7pPr>
            <a:lvl8pPr marL="5334107" indent="0">
              <a:buNone/>
              <a:defRPr sz="2667" b="1"/>
            </a:lvl8pPr>
            <a:lvl9pPr marL="6096122" indent="0">
              <a:buNone/>
              <a:defRPr sz="26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07978" y="5375658"/>
            <a:ext cx="9090423" cy="4750825"/>
          </a:xfrm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  <a:lvl2pPr algn="ctr">
              <a:defRPr sz="3333">
                <a:solidFill>
                  <a:schemeClr val="bg1"/>
                </a:solidFill>
              </a:defRPr>
            </a:lvl2pPr>
            <a:lvl3pPr algn="ctr">
              <a:defRPr sz="3000">
                <a:solidFill>
                  <a:schemeClr val="bg1"/>
                </a:solidFill>
              </a:defRPr>
            </a:lvl3pPr>
            <a:lvl4pPr algn="ctr">
              <a:defRPr sz="2667">
                <a:solidFill>
                  <a:schemeClr val="bg1"/>
                </a:solidFill>
              </a:defRPr>
            </a:lvl4pPr>
            <a:lvl5pPr algn="ctr">
              <a:defRPr sz="2667">
                <a:solidFill>
                  <a:schemeClr val="bg1"/>
                </a:solidFill>
              </a:defRPr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287003" y="4416722"/>
            <a:ext cx="9093994" cy="1066272"/>
          </a:xfrm>
        </p:spPr>
        <p:txBody>
          <a:bodyPr anchor="b"/>
          <a:lstStyle>
            <a:lvl1pPr marL="0" indent="0" algn="ctr">
              <a:buNone/>
              <a:defRPr sz="4000" b="1">
                <a:solidFill>
                  <a:schemeClr val="bg1"/>
                </a:solidFill>
              </a:defRPr>
            </a:lvl1pPr>
            <a:lvl2pPr marL="762015" indent="0">
              <a:buNone/>
              <a:defRPr sz="3333" b="1"/>
            </a:lvl2pPr>
            <a:lvl3pPr marL="1524030" indent="0">
              <a:buNone/>
              <a:defRPr sz="3000" b="1"/>
            </a:lvl3pPr>
            <a:lvl4pPr marL="2286046" indent="0">
              <a:buNone/>
              <a:defRPr sz="2667" b="1"/>
            </a:lvl4pPr>
            <a:lvl5pPr marL="3048061" indent="0">
              <a:buNone/>
              <a:defRPr sz="2667" b="1"/>
            </a:lvl5pPr>
            <a:lvl6pPr marL="3810076" indent="0">
              <a:buNone/>
              <a:defRPr sz="2667" b="1"/>
            </a:lvl6pPr>
            <a:lvl7pPr marL="4572091" indent="0">
              <a:buNone/>
              <a:defRPr sz="2667" b="1"/>
            </a:lvl7pPr>
            <a:lvl8pPr marL="5334107" indent="0">
              <a:buNone/>
              <a:defRPr sz="2667" b="1"/>
            </a:lvl8pPr>
            <a:lvl9pPr marL="6096122" indent="0">
              <a:buNone/>
              <a:defRPr sz="26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0287003" y="5375658"/>
            <a:ext cx="9093994" cy="4750825"/>
          </a:xfrm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  <a:lvl2pPr algn="ctr">
              <a:defRPr sz="3333">
                <a:solidFill>
                  <a:schemeClr val="bg1"/>
                </a:solidFill>
              </a:defRPr>
            </a:lvl2pPr>
            <a:lvl3pPr algn="ctr">
              <a:defRPr sz="3000">
                <a:solidFill>
                  <a:schemeClr val="bg1"/>
                </a:solidFill>
              </a:defRPr>
            </a:lvl3pPr>
            <a:lvl4pPr algn="ctr">
              <a:defRPr sz="2667">
                <a:solidFill>
                  <a:schemeClr val="bg1"/>
                </a:solidFill>
              </a:defRPr>
            </a:lvl4pPr>
            <a:lvl5pPr algn="ctr">
              <a:defRPr sz="2667">
                <a:solidFill>
                  <a:schemeClr val="bg1"/>
                </a:solidFill>
              </a:defRPr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5957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5636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537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6" y="455082"/>
            <a:ext cx="6768704" cy="1936752"/>
          </a:xfrm>
        </p:spPr>
        <p:txBody>
          <a:bodyPr anchor="b"/>
          <a:lstStyle>
            <a:lvl1pPr algn="l">
              <a:defRPr sz="3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43862" y="455088"/>
            <a:ext cx="11501438" cy="9755188"/>
          </a:xfrm>
        </p:spPr>
        <p:txBody>
          <a:bodyPr/>
          <a:lstStyle>
            <a:lvl1pPr>
              <a:defRPr sz="5333"/>
            </a:lvl1pPr>
            <a:lvl2pPr>
              <a:defRPr sz="4667"/>
            </a:lvl2pPr>
            <a:lvl3pPr>
              <a:defRPr sz="4000"/>
            </a:lvl3pPr>
            <a:lvl4pPr>
              <a:defRPr sz="3333"/>
            </a:lvl4pPr>
            <a:lvl5pPr>
              <a:defRPr sz="3333"/>
            </a:lvl5pPr>
            <a:lvl6pPr>
              <a:defRPr sz="3333"/>
            </a:lvl6pPr>
            <a:lvl7pPr>
              <a:defRPr sz="3333"/>
            </a:lvl7pPr>
            <a:lvl8pPr>
              <a:defRPr sz="3333"/>
            </a:lvl8pPr>
            <a:lvl9pPr>
              <a:defRPr sz="3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8706" y="2391838"/>
            <a:ext cx="6768704" cy="7818438"/>
          </a:xfrm>
        </p:spPr>
        <p:txBody>
          <a:bodyPr/>
          <a:lstStyle>
            <a:lvl1pPr marL="0" indent="0">
              <a:buNone/>
              <a:defRPr sz="2333"/>
            </a:lvl1pPr>
            <a:lvl2pPr marL="762015" indent="0">
              <a:buNone/>
              <a:defRPr sz="2000"/>
            </a:lvl2pPr>
            <a:lvl3pPr marL="1524030" indent="0">
              <a:buNone/>
              <a:defRPr sz="1667"/>
            </a:lvl3pPr>
            <a:lvl4pPr marL="2286046" indent="0">
              <a:buNone/>
              <a:defRPr sz="1500"/>
            </a:lvl4pPr>
            <a:lvl5pPr marL="3048061" indent="0">
              <a:buNone/>
              <a:defRPr sz="1500"/>
            </a:lvl5pPr>
            <a:lvl6pPr marL="3810076" indent="0">
              <a:buNone/>
              <a:defRPr sz="1500"/>
            </a:lvl6pPr>
            <a:lvl7pPr marL="4572091" indent="0">
              <a:buNone/>
              <a:defRPr sz="1500"/>
            </a:lvl7pPr>
            <a:lvl8pPr marL="5334107" indent="0">
              <a:buNone/>
              <a:defRPr sz="1500"/>
            </a:lvl8pPr>
            <a:lvl9pPr marL="6096122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2578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5.jpe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8700" y="457732"/>
            <a:ext cx="18516600" cy="190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8700" y="2667002"/>
            <a:ext cx="18516600" cy="75432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8700" y="10593919"/>
            <a:ext cx="4800600" cy="6085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000">
                <a:solidFill>
                  <a:schemeClr val="tx1">
                    <a:tint val="75000"/>
                  </a:schemeClr>
                </a:solidFill>
                <a:latin typeface="Dubai" panose="020B0503030403030204" pitchFamily="34" charset="-78"/>
              </a:defRPr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7029450" y="10593919"/>
            <a:ext cx="6515100" cy="6085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>
                    <a:tint val="75000"/>
                  </a:schemeClr>
                </a:solidFill>
                <a:latin typeface="Dubai" panose="020B0503030403030204" pitchFamily="34" charset="-78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4744700" y="10593919"/>
            <a:ext cx="4800600" cy="60854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>
                    <a:tint val="75000"/>
                  </a:schemeClr>
                </a:solidFill>
                <a:latin typeface="Dubai" panose="020B0503030403030204" pitchFamily="34" charset="-78"/>
              </a:defRPr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39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ctr" defTabSz="1524030" rtl="0" eaLnBrk="1" latinLnBrk="0" hangingPunct="1">
        <a:spcBef>
          <a:spcPct val="0"/>
        </a:spcBef>
        <a:buNone/>
        <a:defRPr sz="7333" kern="1200">
          <a:solidFill>
            <a:schemeClr val="tx1"/>
          </a:solidFill>
          <a:latin typeface="Dubai" panose="020B0503030403030204" pitchFamily="34" charset="-78"/>
          <a:ea typeface="+mj-ea"/>
          <a:cs typeface="+mj-cs"/>
        </a:defRPr>
      </a:lvl1pPr>
    </p:titleStyle>
    <p:bodyStyle>
      <a:lvl1pPr marL="571511" indent="-571511" algn="l" defTabSz="1524030" rtl="0" eaLnBrk="1" latinLnBrk="0" hangingPunct="1">
        <a:spcBef>
          <a:spcPct val="20000"/>
        </a:spcBef>
        <a:buFont typeface="Arial" pitchFamily="34" charset="0"/>
        <a:buChar char="•"/>
        <a:defRPr sz="5333" kern="1200">
          <a:solidFill>
            <a:schemeClr val="tx1"/>
          </a:solidFill>
          <a:latin typeface="Dubai" panose="020B0503030403030204" pitchFamily="34" charset="-78"/>
          <a:ea typeface="+mn-ea"/>
          <a:cs typeface="+mn-cs"/>
        </a:defRPr>
      </a:lvl1pPr>
      <a:lvl2pPr marL="1238275" indent="-476260" algn="l" defTabSz="1524030" rtl="0" eaLnBrk="1" latinLnBrk="0" hangingPunct="1">
        <a:spcBef>
          <a:spcPct val="20000"/>
        </a:spcBef>
        <a:buFont typeface="Arial" pitchFamily="34" charset="0"/>
        <a:buChar char="–"/>
        <a:defRPr sz="4667" kern="1200">
          <a:solidFill>
            <a:schemeClr val="tx1"/>
          </a:solidFill>
          <a:latin typeface="Dubai" panose="020B0503030403030204" pitchFamily="34" charset="-78"/>
          <a:ea typeface="+mn-ea"/>
          <a:cs typeface="+mn-cs"/>
        </a:defRPr>
      </a:lvl2pPr>
      <a:lvl3pPr marL="1905038" indent="-381008" algn="l" defTabSz="152403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Dubai" panose="020B0503030403030204" pitchFamily="34" charset="-78"/>
          <a:ea typeface="+mn-ea"/>
          <a:cs typeface="+mn-cs"/>
        </a:defRPr>
      </a:lvl3pPr>
      <a:lvl4pPr marL="2667053" indent="-381008" algn="l" defTabSz="1524030" rtl="0" eaLnBrk="1" latinLnBrk="0" hangingPunct="1">
        <a:spcBef>
          <a:spcPct val="20000"/>
        </a:spcBef>
        <a:buFont typeface="Arial" pitchFamily="34" charset="0"/>
        <a:buChar char="–"/>
        <a:defRPr sz="3333" kern="1200">
          <a:solidFill>
            <a:schemeClr val="tx1"/>
          </a:solidFill>
          <a:latin typeface="Dubai" panose="020B0503030403030204" pitchFamily="34" charset="-78"/>
          <a:ea typeface="+mn-ea"/>
          <a:cs typeface="+mn-cs"/>
        </a:defRPr>
      </a:lvl4pPr>
      <a:lvl5pPr marL="3429069" indent="-381008" algn="l" defTabSz="1524030" rtl="0" eaLnBrk="1" latinLnBrk="0" hangingPunct="1">
        <a:spcBef>
          <a:spcPct val="20000"/>
        </a:spcBef>
        <a:buFont typeface="Arial" pitchFamily="34" charset="0"/>
        <a:buChar char="»"/>
        <a:defRPr sz="3333" kern="1200">
          <a:solidFill>
            <a:schemeClr val="tx1"/>
          </a:solidFill>
          <a:latin typeface="Dubai" panose="020B0503030403030204" pitchFamily="34" charset="-78"/>
          <a:ea typeface="+mn-ea"/>
          <a:cs typeface="+mn-cs"/>
        </a:defRPr>
      </a:lvl5pPr>
      <a:lvl6pPr marL="4191084" indent="-381008" algn="l" defTabSz="1524030" rtl="0" eaLnBrk="1" latinLnBrk="0" hangingPunct="1">
        <a:spcBef>
          <a:spcPct val="20000"/>
        </a:spcBef>
        <a:buFont typeface="Arial" pitchFamily="34" charset="0"/>
        <a:buChar char="•"/>
        <a:defRPr sz="3333" kern="1200">
          <a:solidFill>
            <a:schemeClr val="tx1"/>
          </a:solidFill>
          <a:latin typeface="+mn-lt"/>
          <a:ea typeface="+mn-ea"/>
          <a:cs typeface="+mn-cs"/>
        </a:defRPr>
      </a:lvl6pPr>
      <a:lvl7pPr marL="4953099" indent="-381008" algn="l" defTabSz="1524030" rtl="0" eaLnBrk="1" latinLnBrk="0" hangingPunct="1">
        <a:spcBef>
          <a:spcPct val="20000"/>
        </a:spcBef>
        <a:buFont typeface="Arial" pitchFamily="34" charset="0"/>
        <a:buChar char="•"/>
        <a:defRPr sz="3333" kern="1200">
          <a:solidFill>
            <a:schemeClr val="tx1"/>
          </a:solidFill>
          <a:latin typeface="+mn-lt"/>
          <a:ea typeface="+mn-ea"/>
          <a:cs typeface="+mn-cs"/>
        </a:defRPr>
      </a:lvl7pPr>
      <a:lvl8pPr marL="5715114" indent="-381008" algn="l" defTabSz="1524030" rtl="0" eaLnBrk="1" latinLnBrk="0" hangingPunct="1">
        <a:spcBef>
          <a:spcPct val="20000"/>
        </a:spcBef>
        <a:buFont typeface="Arial" pitchFamily="34" charset="0"/>
        <a:buChar char="•"/>
        <a:defRPr sz="3333" kern="1200">
          <a:solidFill>
            <a:schemeClr val="tx1"/>
          </a:solidFill>
          <a:latin typeface="+mn-lt"/>
          <a:ea typeface="+mn-ea"/>
          <a:cs typeface="+mn-cs"/>
        </a:defRPr>
      </a:lvl8pPr>
      <a:lvl9pPr marL="6477130" indent="-381008" algn="l" defTabSz="1524030" rtl="0" eaLnBrk="1" latinLnBrk="0" hangingPunct="1">
        <a:spcBef>
          <a:spcPct val="20000"/>
        </a:spcBef>
        <a:buFont typeface="Arial" pitchFamily="34" charset="0"/>
        <a:buChar char="•"/>
        <a:defRPr sz="3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62015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30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286046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48061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810076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572091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334107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6096122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2628C2C-B185-476C-A7D4-791C0E5532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028700" y="457730"/>
            <a:ext cx="18516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cambiar el estilo de título	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CC50720-9E58-42E3-9932-B1A352924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1028700" y="2667001"/>
            <a:ext cx="18516600" cy="7543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n-US"/>
              <a:t>Haga clic para modificar el estilo de texto del patrón</a:t>
            </a:r>
          </a:p>
          <a:p>
            <a:pPr lvl="1"/>
            <a:r>
              <a:rPr lang="es-ES" altLang="en-US"/>
              <a:t>Segundo nivel</a:t>
            </a:r>
          </a:p>
          <a:p>
            <a:pPr lvl="2"/>
            <a:r>
              <a:rPr lang="es-ES" altLang="en-US"/>
              <a:t>Tercer nivel</a:t>
            </a:r>
          </a:p>
          <a:p>
            <a:pPr lvl="3"/>
            <a:r>
              <a:rPr lang="es-ES" altLang="en-US"/>
              <a:t>Cuarto nivel</a:t>
            </a:r>
          </a:p>
          <a:p>
            <a:pPr lvl="4"/>
            <a:r>
              <a:rPr lang="es-ES" altLang="en-US"/>
              <a:t>Quinto ni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F1BF70B-67FD-4160-BF06-38F734497CC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28700" y="10408708"/>
            <a:ext cx="4800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2333"/>
            </a:lvl1pPr>
          </a:lstStyle>
          <a:p>
            <a:fld id="{B5685199-274F-4DB1-BAD5-BA09A583D9E5}" type="datetimeFigureOut">
              <a:rPr lang="en-US" smtClean="0"/>
              <a:t>24-Sep-20</a:t>
            </a:fld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9197C4B-5FCF-4ED0-87EB-8C308B4D262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29450" y="10408708"/>
            <a:ext cx="65151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2333"/>
            </a:lvl1pPr>
          </a:lstStyle>
          <a:p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AB21088-8C1C-4C46-B324-D9D87A941EA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4744700" y="10408708"/>
            <a:ext cx="480060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333"/>
            </a:lvl1pPr>
          </a:lstStyle>
          <a:p>
            <a:fld id="{62FEBD81-0C07-402B-A7EA-3EAB248C27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8577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ctr" rtl="0" eaLnBrk="1" fontAlgn="base" hangingPunct="1">
        <a:spcBef>
          <a:spcPct val="0"/>
        </a:spcBef>
        <a:spcAft>
          <a:spcPct val="0"/>
        </a:spcAft>
        <a:defRPr sz="7333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762015"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1524030"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2286046"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3048061" algn="ctr" rtl="0" eaLnBrk="1" fontAlgn="base" hangingPunct="1">
        <a:spcBef>
          <a:spcPct val="0"/>
        </a:spcBef>
        <a:spcAft>
          <a:spcPct val="0"/>
        </a:spcAft>
        <a:defRPr sz="7333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571511" indent="-571511" algn="l" rtl="0" eaLnBrk="1" fontAlgn="base" hangingPunct="1">
        <a:spcBef>
          <a:spcPct val="20000"/>
        </a:spcBef>
        <a:spcAft>
          <a:spcPct val="0"/>
        </a:spcAft>
        <a:buChar char="•"/>
        <a:defRPr sz="5333" kern="1200">
          <a:solidFill>
            <a:schemeClr val="tx1"/>
          </a:solidFill>
          <a:latin typeface="+mn-lt"/>
          <a:ea typeface="+mn-ea"/>
          <a:cs typeface="+mn-cs"/>
        </a:defRPr>
      </a:lvl1pPr>
      <a:lvl2pPr marL="1238275" indent="-476260" algn="l" rtl="0" eaLnBrk="1" fontAlgn="base" hangingPunct="1">
        <a:spcBef>
          <a:spcPct val="20000"/>
        </a:spcBef>
        <a:spcAft>
          <a:spcPct val="0"/>
        </a:spcAft>
        <a:buChar char="–"/>
        <a:defRPr sz="4667" kern="1200">
          <a:solidFill>
            <a:schemeClr val="tx1"/>
          </a:solidFill>
          <a:latin typeface="+mn-lt"/>
          <a:ea typeface="+mn-ea"/>
          <a:cs typeface="+mn-cs"/>
        </a:defRPr>
      </a:lvl2pPr>
      <a:lvl3pPr marL="1905038" indent="-381008" algn="l" rtl="0" eaLnBrk="1" fontAlgn="base" hangingPunct="1">
        <a:spcBef>
          <a:spcPct val="20000"/>
        </a:spcBef>
        <a:spcAft>
          <a:spcPct val="0"/>
        </a:spcAft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2667053" indent="-381008" algn="l" rtl="0" eaLnBrk="1" fontAlgn="base" hangingPunct="1">
        <a:spcBef>
          <a:spcPct val="20000"/>
        </a:spcBef>
        <a:spcAft>
          <a:spcPct val="0"/>
        </a:spcAft>
        <a:buChar char="–"/>
        <a:defRPr sz="3333" kern="1200">
          <a:solidFill>
            <a:schemeClr val="tx1"/>
          </a:solidFill>
          <a:latin typeface="+mn-lt"/>
          <a:ea typeface="+mn-ea"/>
          <a:cs typeface="+mn-cs"/>
        </a:defRPr>
      </a:lvl4pPr>
      <a:lvl5pPr marL="3429069" indent="-381008" algn="l" rtl="0" eaLnBrk="1" fontAlgn="base" hangingPunct="1">
        <a:spcBef>
          <a:spcPct val="20000"/>
        </a:spcBef>
        <a:spcAft>
          <a:spcPct val="0"/>
        </a:spcAft>
        <a:buChar char="»"/>
        <a:defRPr sz="3333" kern="1200">
          <a:solidFill>
            <a:schemeClr val="tx1"/>
          </a:solidFill>
          <a:latin typeface="+mn-lt"/>
          <a:ea typeface="+mn-ea"/>
          <a:cs typeface="+mn-cs"/>
        </a:defRPr>
      </a:lvl5pPr>
      <a:lvl6pPr marL="4191084" indent="-381008" algn="l" defTabSz="1524030" rtl="0" eaLnBrk="1" latinLnBrk="0" hangingPunct="1">
        <a:lnSpc>
          <a:spcPct val="90000"/>
        </a:lnSpc>
        <a:spcBef>
          <a:spcPts val="833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953099" indent="-381008" algn="l" defTabSz="1524030" rtl="0" eaLnBrk="1" latinLnBrk="0" hangingPunct="1">
        <a:lnSpc>
          <a:spcPct val="90000"/>
        </a:lnSpc>
        <a:spcBef>
          <a:spcPts val="833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715114" indent="-381008" algn="l" defTabSz="1524030" rtl="0" eaLnBrk="1" latinLnBrk="0" hangingPunct="1">
        <a:lnSpc>
          <a:spcPct val="90000"/>
        </a:lnSpc>
        <a:spcBef>
          <a:spcPts val="833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6477130" indent="-381008" algn="l" defTabSz="1524030" rtl="0" eaLnBrk="1" latinLnBrk="0" hangingPunct="1">
        <a:lnSpc>
          <a:spcPct val="90000"/>
        </a:lnSpc>
        <a:spcBef>
          <a:spcPts val="833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62015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30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286046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4pPr>
      <a:lvl5pPr marL="3048061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5pPr>
      <a:lvl6pPr marL="3810076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6pPr>
      <a:lvl7pPr marL="4572091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7pPr>
      <a:lvl8pPr marL="5334107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8pPr>
      <a:lvl9pPr marL="6096122" algn="l" defTabSz="1524030" rtl="0" eaLnBrk="1" latinLnBrk="0" hangingPunct="1">
        <a:defRPr sz="3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audio" Target="../media/audio1.wav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package" Target="../embeddings/Microsoft_Word_Document6.docx"/><Relationship Id="rId4" Type="http://schemas.openxmlformats.org/officeDocument/2006/relationships/image" Target="../media/image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audio" Target="../media/audio1.wav"/><Relationship Id="rId5" Type="http://schemas.openxmlformats.org/officeDocument/2006/relationships/image" Target="../media/image27.png"/><Relationship Id="rId4" Type="http://schemas.openxmlformats.org/officeDocument/2006/relationships/image" Target="../media/image23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audio" Target="../media/audio1.wav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8.bin"/><Relationship Id="rId3" Type="http://schemas.openxmlformats.org/officeDocument/2006/relationships/audio" Target="../media/audio1.wav"/><Relationship Id="rId21" Type="http://schemas.openxmlformats.org/officeDocument/2006/relationships/image" Target="../media/image15.wmf"/><Relationship Id="rId7" Type="http://schemas.openxmlformats.org/officeDocument/2006/relationships/diagramQuickStyle" Target="../diagrams/quickStyle1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0.wmf"/><Relationship Id="rId5" Type="http://schemas.openxmlformats.org/officeDocument/2006/relationships/diagramData" Target="../diagrams/data1.xml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4.wmf"/><Relationship Id="rId4" Type="http://schemas.openxmlformats.org/officeDocument/2006/relationships/image" Target="../media/image9.jpeg"/><Relationship Id="rId9" Type="http://schemas.microsoft.com/office/2007/relationships/diagramDrawing" Target="../diagrams/drawing1.xml"/><Relationship Id="rId14" Type="http://schemas.openxmlformats.org/officeDocument/2006/relationships/oleObject" Target="../embeddings/oleObject6.bin"/><Relationship Id="rId22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package" Target="../embeddings/Microsoft_Word_Document4.docx"/><Relationship Id="rId3" Type="http://schemas.openxmlformats.org/officeDocument/2006/relationships/audio" Target="../media/audio1.wav"/><Relationship Id="rId7" Type="http://schemas.openxmlformats.org/officeDocument/2006/relationships/package" Target="../embeddings/Microsoft_Word_Document1.docx"/><Relationship Id="rId12" Type="http://schemas.openxmlformats.org/officeDocument/2006/relationships/image" Target="../media/image19.emf"/><Relationship Id="rId17" Type="http://schemas.openxmlformats.org/officeDocument/2006/relationships/audio" Target="../media/audio1.wav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emf"/><Relationship Id="rId11" Type="http://schemas.openxmlformats.org/officeDocument/2006/relationships/package" Target="../embeddings/Microsoft_Word_Document3.docx"/><Relationship Id="rId5" Type="http://schemas.openxmlformats.org/officeDocument/2006/relationships/package" Target="../embeddings/Microsoft_Word_Document.docx"/><Relationship Id="rId15" Type="http://schemas.openxmlformats.org/officeDocument/2006/relationships/package" Target="../embeddings/Microsoft_Word_Document5.docx"/><Relationship Id="rId10" Type="http://schemas.openxmlformats.org/officeDocument/2006/relationships/image" Target="../media/image18.emf"/><Relationship Id="rId4" Type="http://schemas.openxmlformats.org/officeDocument/2006/relationships/image" Target="../media/image9.jpeg"/><Relationship Id="rId9" Type="http://schemas.openxmlformats.org/officeDocument/2006/relationships/package" Target="../embeddings/Microsoft_Word_Document2.docx"/><Relationship Id="rId14" Type="http://schemas.openxmlformats.org/officeDocument/2006/relationships/image" Target="../media/image2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5" Type="http://schemas.openxmlformats.org/officeDocument/2006/relationships/audio" Target="../media/audio1.wav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audio" Target="../media/audio1.wav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.xml"/><Relationship Id="rId3" Type="http://schemas.openxmlformats.org/officeDocument/2006/relationships/image" Target="../media/image9.jpeg"/><Relationship Id="rId7" Type="http://schemas.openxmlformats.org/officeDocument/2006/relationships/diagramColors" Target="../diagrams/colors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diagramQuickStyle" Target="../diagrams/quickStyle2.xml"/><Relationship Id="rId5" Type="http://schemas.openxmlformats.org/officeDocument/2006/relationships/diagramLayout" Target="../diagrams/layout2.xml"/><Relationship Id="rId4" Type="http://schemas.openxmlformats.org/officeDocument/2006/relationships/diagramData" Target="../diagrams/data2.xml"/><Relationship Id="rId9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5" Type="http://schemas.openxmlformats.org/officeDocument/2006/relationships/audio" Target="../media/audio1.wav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5" Type="http://schemas.openxmlformats.org/officeDocument/2006/relationships/audio" Target="../media/audio1.wav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5D501AC9-D10F-4A12-890A-D325285047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9213" y="6828502"/>
            <a:ext cx="18700955" cy="4365523"/>
          </a:xfrm>
        </p:spPr>
        <p:txBody>
          <a:bodyPr>
            <a:normAutofit fontScale="85000" lnSpcReduction="10000"/>
          </a:bodyPr>
          <a:lstStyle/>
          <a:p>
            <a:r>
              <a:rPr lang="en-US" sz="22400" dirty="0">
                <a:latin typeface="Elephant" panose="02020904090505020303" pitchFamily="18" charset="0"/>
              </a:rPr>
              <a:t>Error Analysis</a:t>
            </a:r>
          </a:p>
        </p:txBody>
      </p:sp>
    </p:spTree>
    <p:extLst>
      <p:ext uri="{BB962C8B-B14F-4D97-AF65-F5344CB8AC3E}">
        <p14:creationId xmlns:p14="http://schemas.microsoft.com/office/powerpoint/2010/main" val="7388009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2" name="arrow.wav"/>
          </p:stSnd>
        </p:sndAc>
      </p:transition>
    </mc:Choice>
    <mc:Fallback xmlns="">
      <p:transition spd="slow">
        <p:fade/>
        <p:sndAc>
          <p:stSnd>
            <p:snd r:embed="rId3" name="arrow.wav"/>
          </p:stSnd>
        </p:sndAc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4115" y="243348"/>
            <a:ext cx="19158155" cy="10943304"/>
          </a:xfrm>
          <a:blipFill>
            <a:blip r:embed="rId4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9FA674-FC2D-4023-9AC7-0ADC8ABA05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628059"/>
              </p:ext>
            </p:extLst>
          </p:nvPr>
        </p:nvGraphicFramePr>
        <p:xfrm>
          <a:off x="1681020" y="3255963"/>
          <a:ext cx="18030825" cy="608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Document" r:id="rId5" imgW="6278292" imgH="2113706" progId="Word.Document.12">
                  <p:embed/>
                </p:oleObj>
              </mc:Choice>
              <mc:Fallback>
                <p:oleObj name="Document" r:id="rId5" imgW="6278292" imgH="211370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1020" y="3255963"/>
                        <a:ext cx="18030825" cy="608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Horizontal Scroll 10">
            <a:extLst>
              <a:ext uri="{FF2B5EF4-FFF2-40B4-BE49-F238E27FC236}">
                <a16:creationId xmlns:a16="http://schemas.microsoft.com/office/drawing/2014/main" id="{D8B250C0-4DDA-4C73-B00F-4B87B85A8FB0}"/>
              </a:ext>
            </a:extLst>
          </p:cNvPr>
          <p:cNvSpPr/>
          <p:nvPr/>
        </p:nvSpPr>
        <p:spPr>
          <a:xfrm>
            <a:off x="7780106" y="1084776"/>
            <a:ext cx="5832655" cy="1569934"/>
          </a:xfrm>
          <a:prstGeom prst="horizontalScroll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000" b="1" dirty="0">
                <a:effectLst/>
                <a:latin typeface="Castellar" panose="020A0402060406010301" pitchFamily="18" charset="0"/>
                <a:ea typeface="Calibri" panose="020F0502020204030204" pitchFamily="34" charset="0"/>
                <a:cs typeface="Vrinda" panose="020B0502040204020203" pitchFamily="34" charset="0"/>
              </a:rPr>
              <a:t>Practice Work</a:t>
            </a:r>
            <a:endParaRPr lang="en-US" sz="2000" dirty="0">
              <a:effectLst/>
              <a:ea typeface="Calibri" panose="020F0502020204030204" pitchFamily="34" charset="0"/>
              <a:cs typeface="Vrinda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1557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3" name="arrow.wav"/>
          </p:stSnd>
        </p:sndAc>
      </p:transition>
    </mc:Choice>
    <mc:Fallback xmlns="">
      <p:transition spd="slow">
        <p:fade/>
        <p:sndAc>
          <p:stSnd>
            <p:snd r:embed="rId7" name="arrow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4115" y="243348"/>
            <a:ext cx="19158155" cy="10943304"/>
          </a:xfrm>
          <a:blipFill>
            <a:blip r:embed="rId3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D863841-D8CB-4819-9F24-F355B3E3F83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115" y="243348"/>
            <a:ext cx="19158155" cy="714559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4E76A02-9DC7-4A33-A47C-E57CFCAEE4C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2023" y="7934634"/>
            <a:ext cx="15823783" cy="1898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5297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2" name="arrow.wav"/>
          </p:stSnd>
        </p:sndAc>
      </p:transition>
    </mc:Choice>
    <mc:Fallback xmlns="">
      <p:transition spd="slow">
        <p:fade/>
        <p:sndAc>
          <p:stSnd>
            <p:snd r:embed="rId6" name="arrow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4115" y="243348"/>
            <a:ext cx="19158155" cy="10943304"/>
          </a:xfrm>
          <a:blipFill>
            <a:blip r:embed="rId4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r>
              <a:rPr lang="en-US" sz="6600" b="1" dirty="0">
                <a:latin typeface="Gabriola" panose="04040605051002020D02" pitchFamily="82" charset="0"/>
              </a:rPr>
              <a:t>***</a:t>
            </a:r>
            <a:r>
              <a:rPr lang="en-US" sz="6600" b="1" u="sng" dirty="0">
                <a:solidFill>
                  <a:srgbClr val="FF0000"/>
                </a:solidFill>
                <a:latin typeface="Gabriola" panose="04040605051002020D02" pitchFamily="82" charset="0"/>
              </a:rPr>
              <a:t>Numerical</a:t>
            </a:r>
            <a:r>
              <a:rPr lang="en-US" sz="6600" b="1" u="sng" dirty="0">
                <a:latin typeface="Gabriola" panose="04040605051002020D02" pitchFamily="82" charset="0"/>
              </a:rPr>
              <a:t> </a:t>
            </a:r>
            <a:r>
              <a:rPr lang="en-US" sz="6600" b="1" u="sng" dirty="0">
                <a:solidFill>
                  <a:srgbClr val="FF0000"/>
                </a:solidFill>
                <a:latin typeface="Gabriola" panose="04040605051002020D02" pitchFamily="82" charset="0"/>
              </a:rPr>
              <a:t>Error</a:t>
            </a:r>
          </a:p>
          <a:p>
            <a:pPr marL="0" indent="0">
              <a:buNone/>
            </a:pPr>
            <a:r>
              <a:rPr lang="en-US" sz="6600" b="1" dirty="0">
                <a:latin typeface="Gabriola" panose="04040605051002020D02" pitchFamily="82" charset="0"/>
              </a:rPr>
              <a:t>     If we want to solve,</a:t>
            </a:r>
          </a:p>
          <a:p>
            <a:pPr marL="0" indent="0">
              <a:buNone/>
            </a:pPr>
            <a:r>
              <a:rPr lang="en-US" dirty="0">
                <a:latin typeface="Eras Bold ITC" panose="020B0907030504020204" pitchFamily="34" charset="0"/>
              </a:rPr>
              <a:t> </a:t>
            </a:r>
          </a:p>
          <a:p>
            <a:pPr marL="0" indent="0">
              <a:buNone/>
            </a:pPr>
            <a:endParaRPr lang="en-US" dirty="0">
              <a:latin typeface="Eras Bold ITC" panose="020B0907030504020204" pitchFamily="34" charset="0"/>
            </a:endParaRPr>
          </a:p>
          <a:p>
            <a:pPr marL="0" indent="0">
              <a:buNone/>
            </a:pPr>
            <a:endParaRPr lang="en-US" dirty="0">
              <a:latin typeface="Eras Bold ITC" panose="020B0907030504020204" pitchFamily="34" charset="0"/>
            </a:endParaRPr>
          </a:p>
          <a:p>
            <a:pPr marL="0" indent="0">
              <a:buNone/>
            </a:pPr>
            <a:r>
              <a:rPr lang="en-US" sz="5400" b="1" dirty="0">
                <a:latin typeface="Gabriola" panose="04040605051002020D02" pitchFamily="82" charset="0"/>
              </a:rPr>
              <a:t>So in the second calculation, calculated value </a:t>
            </a:r>
            <a:r>
              <a:rPr lang="en-US" sz="4800" b="1" dirty="0">
                <a:latin typeface="Gabriola" panose="04040605051002020D02" pitchFamily="82" charset="0"/>
              </a:rPr>
              <a:t>is </a:t>
            </a:r>
            <a:r>
              <a:rPr lang="en-US" sz="4800" b="1" dirty="0">
                <a:solidFill>
                  <a:srgbClr val="C00000"/>
                </a:solidFill>
                <a:latin typeface="Gabriola" panose="04040605051002020D02" pitchFamily="82" charset="0"/>
              </a:rPr>
              <a:t>1.61752136752 (Exact value) </a:t>
            </a:r>
            <a:r>
              <a:rPr lang="en-US" sz="4800" b="1" dirty="0">
                <a:latin typeface="Gabriola" panose="04040605051002020D02" pitchFamily="82" charset="0"/>
              </a:rPr>
              <a:t>but we write </a:t>
            </a:r>
            <a:r>
              <a:rPr lang="en-US" sz="4800" b="1" dirty="0">
                <a:solidFill>
                  <a:srgbClr val="C00000"/>
                </a:solidFill>
                <a:latin typeface="Gabriola" panose="04040605051002020D02" pitchFamily="82" charset="0"/>
              </a:rPr>
              <a:t>1.6175 (Approximate value). </a:t>
            </a:r>
            <a:r>
              <a:rPr lang="en-US" sz="4800" b="1" dirty="0">
                <a:latin typeface="Gabriola" panose="04040605051002020D02" pitchFamily="82" charset="0"/>
              </a:rPr>
              <a:t>So the Error occurred here, </a:t>
            </a:r>
            <a:r>
              <a:rPr lang="en-US" sz="5400" b="1" dirty="0">
                <a:solidFill>
                  <a:srgbClr val="00B050"/>
                </a:solidFill>
                <a:latin typeface="Gabriola" panose="04040605051002020D02" pitchFamily="82" charset="0"/>
              </a:rPr>
              <a:t>1.61752136752- 1.6175=0.00002136752.</a:t>
            </a:r>
          </a:p>
          <a:p>
            <a:pPr marL="0" indent="0">
              <a:buNone/>
            </a:pPr>
            <a:endParaRPr lang="en-US" sz="1400" b="1" dirty="0">
              <a:solidFill>
                <a:srgbClr val="00B050"/>
              </a:solidFill>
              <a:latin typeface="Gabriola" panose="04040605051002020D02" pitchFamily="82" charset="0"/>
            </a:endParaRPr>
          </a:p>
          <a:p>
            <a:pPr marL="0" indent="0">
              <a:buNone/>
            </a:pPr>
            <a:r>
              <a:rPr lang="en-US" sz="5400" b="1" dirty="0">
                <a:solidFill>
                  <a:srgbClr val="0070C0"/>
                </a:solidFill>
                <a:latin typeface="Gabriola" panose="04040605051002020D02" pitchFamily="82" charset="0"/>
              </a:rPr>
              <a:t>Finally, The error of a quantity is the difference between it’s true value and approximate. It is denoted by E. If the true value is X and approximate value is x then the error of the quantity is given by, </a:t>
            </a:r>
          </a:p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722673D-D2F8-40C2-8B6E-9CC749D4D44D}"/>
              </a:ext>
            </a:extLst>
          </p:cNvPr>
          <p:cNvCxnSpPr>
            <a:cxnSpLocks/>
          </p:cNvCxnSpPr>
          <p:nvPr/>
        </p:nvCxnSpPr>
        <p:spPr>
          <a:xfrm>
            <a:off x="9940414" y="4770653"/>
            <a:ext cx="1714406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59D3FA0-9B31-4C84-B7C4-5C79215D8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132107"/>
              </p:ext>
            </p:extLst>
          </p:nvPr>
        </p:nvGraphicFramePr>
        <p:xfrm>
          <a:off x="5244715" y="2697180"/>
          <a:ext cx="2619956" cy="128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4715" y="2697180"/>
                        <a:ext cx="2619956" cy="128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27E427-421B-4406-8171-11630E4F2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861942"/>
              </p:ext>
            </p:extLst>
          </p:nvPr>
        </p:nvGraphicFramePr>
        <p:xfrm>
          <a:off x="5246894" y="4232786"/>
          <a:ext cx="4586624" cy="112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7" imgW="1600200" imgH="393480" progId="Equation.DSMT4">
                  <p:embed/>
                </p:oleObj>
              </mc:Choice>
              <mc:Fallback>
                <p:oleObj name="Equation" r:id="rId7" imgW="160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6894" y="4232786"/>
                        <a:ext cx="4586624" cy="112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9DF76866-BE26-4795-8FDD-9208CD2231ED}"/>
              </a:ext>
            </a:extLst>
          </p:cNvPr>
          <p:cNvSpPr/>
          <p:nvPr/>
        </p:nvSpPr>
        <p:spPr>
          <a:xfrm>
            <a:off x="7056813" y="2980085"/>
            <a:ext cx="966787" cy="722671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756FA01-E3E9-47BF-B5E3-DFC9055725E4}"/>
              </a:ext>
            </a:extLst>
          </p:cNvPr>
          <p:cNvCxnSpPr/>
          <p:nvPr/>
        </p:nvCxnSpPr>
        <p:spPr>
          <a:xfrm>
            <a:off x="8023600" y="3377200"/>
            <a:ext cx="2351600" cy="0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FD400F8-1FFD-46E7-A781-DF34E0D9152A}"/>
              </a:ext>
            </a:extLst>
          </p:cNvPr>
          <p:cNvSpPr txBox="1"/>
          <p:nvPr/>
        </p:nvSpPr>
        <p:spPr>
          <a:xfrm>
            <a:off x="10375200" y="2989774"/>
            <a:ext cx="3952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ooper Black" panose="0208090404030B020404" pitchFamily="18" charset="0"/>
              </a:rPr>
              <a:t>Exact Value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0E8DDF5-9C53-493A-82D4-EE48344C64CB}"/>
              </a:ext>
            </a:extLst>
          </p:cNvPr>
          <p:cNvSpPr/>
          <p:nvPr/>
        </p:nvSpPr>
        <p:spPr>
          <a:xfrm>
            <a:off x="7056814" y="4515692"/>
            <a:ext cx="2883600" cy="549840"/>
          </a:xfrm>
          <a:prstGeom prst="round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C4DA681-7737-43E6-8EC9-0732BA071837}"/>
              </a:ext>
            </a:extLst>
          </p:cNvPr>
          <p:cNvCxnSpPr>
            <a:cxnSpLocks/>
          </p:cNvCxnSpPr>
          <p:nvPr/>
        </p:nvCxnSpPr>
        <p:spPr>
          <a:xfrm flipV="1">
            <a:off x="9940414" y="3503213"/>
            <a:ext cx="1087599" cy="964898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AF0EDFE-562C-45FC-BB12-7EAC98E89867}"/>
              </a:ext>
            </a:extLst>
          </p:cNvPr>
          <p:cNvSpPr txBox="1"/>
          <p:nvPr/>
        </p:nvSpPr>
        <p:spPr>
          <a:xfrm>
            <a:off x="11643438" y="4419201"/>
            <a:ext cx="7440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ooper Black" panose="0208090404030B020404" pitchFamily="18" charset="0"/>
              </a:rPr>
              <a:t>For our convenience we may write </a:t>
            </a:r>
            <a:r>
              <a:rPr lang="en-US" sz="3600" dirty="0">
                <a:latin typeface="Cooper Black" panose="0208090404030B020404" pitchFamily="18" charset="0"/>
              </a:rPr>
              <a:t>1.6175</a:t>
            </a:r>
            <a:endParaRPr lang="en-US" sz="2400" dirty="0">
              <a:latin typeface="Cooper Black" panose="0208090404030B0204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7EF66BAE-ABF4-47C8-904B-D842F2D2EB01}"/>
              </a:ext>
            </a:extLst>
          </p:cNvPr>
          <p:cNvSpPr/>
          <p:nvPr/>
        </p:nvSpPr>
        <p:spPr>
          <a:xfrm>
            <a:off x="17045478" y="4310647"/>
            <a:ext cx="1847206" cy="964895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99DC691D-1C22-44E7-9A58-BDC126F1FAC1}"/>
              </a:ext>
            </a:extLst>
          </p:cNvPr>
          <p:cNvCxnSpPr>
            <a:cxnSpLocks/>
          </p:cNvCxnSpPr>
          <p:nvPr/>
        </p:nvCxnSpPr>
        <p:spPr>
          <a:xfrm flipH="1" flipV="1">
            <a:off x="17480264" y="3503213"/>
            <a:ext cx="298312" cy="915989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7F98FCC-22D2-40F6-BFDF-3D1E6A9670A6}"/>
              </a:ext>
            </a:extLst>
          </p:cNvPr>
          <p:cNvSpPr txBox="1"/>
          <p:nvPr/>
        </p:nvSpPr>
        <p:spPr>
          <a:xfrm>
            <a:off x="14709524" y="2982590"/>
            <a:ext cx="50347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B050"/>
                </a:solidFill>
                <a:latin typeface="Cooper Black" panose="0208090404030B020404" pitchFamily="18" charset="0"/>
              </a:rPr>
              <a:t>Approximate Value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9CB3461-EE62-468B-A47D-CCC6C4374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11906"/>
              </p:ext>
            </p:extLst>
          </p:nvPr>
        </p:nvGraphicFramePr>
        <p:xfrm>
          <a:off x="5794101" y="9811689"/>
          <a:ext cx="3492210" cy="958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4101" y="9811689"/>
                        <a:ext cx="3492210" cy="958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7000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3" name="arrow.wav"/>
          </p:stSnd>
        </p:sndAc>
      </p:transition>
    </mc:Choice>
    <mc:Fallback xmlns="">
      <p:transition spd="slow">
        <p:fade/>
        <p:sndAc>
          <p:stSnd>
            <p:snd r:embed="rId11" name="arrow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 animBg="1"/>
      <p:bldP spid="15" grpId="0"/>
      <p:bldP spid="19" grpId="0" animBg="1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4115" y="243348"/>
            <a:ext cx="19158155" cy="10943304"/>
          </a:xfrm>
          <a:blipFill>
            <a:blip r:embed="rId4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graphicFrame>
        <p:nvGraphicFramePr>
          <p:cNvPr id="12" name="Diagram 11">
            <a:extLst>
              <a:ext uri="{FF2B5EF4-FFF2-40B4-BE49-F238E27FC236}">
                <a16:creationId xmlns:a16="http://schemas.microsoft.com/office/drawing/2014/main" id="{A5E8DCE9-6A63-46DE-A0A4-52B955EF514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569772322"/>
              </p:ext>
            </p:extLst>
          </p:nvPr>
        </p:nvGraphicFramePr>
        <p:xfrm>
          <a:off x="1504337" y="516195"/>
          <a:ext cx="6489290" cy="65556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FC65921A-28E1-437D-B17B-A29C2C5C9CF0}"/>
              </a:ext>
            </a:extLst>
          </p:cNvPr>
          <p:cNvSpPr txBox="1"/>
          <p:nvPr/>
        </p:nvSpPr>
        <p:spPr>
          <a:xfrm>
            <a:off x="8908026" y="696862"/>
            <a:ext cx="10810567" cy="4247317"/>
          </a:xfrm>
          <a:prstGeom prst="rect">
            <a:avLst/>
          </a:prstGeom>
          <a:noFill/>
          <a:ln w="38100">
            <a:solidFill>
              <a:schemeClr val="tx1"/>
            </a:solidFill>
            <a:prstDash val="lg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5400" dirty="0">
                <a:solidFill>
                  <a:srgbClr val="C00000"/>
                </a:solidFill>
                <a:latin typeface="Gabriola" panose="04040605051002020D02" pitchFamily="82" charset="0"/>
              </a:rPr>
              <a:t>The absolute error of a quantity is the </a:t>
            </a:r>
            <a:r>
              <a:rPr lang="en-US" sz="5400" b="1" u="sng" dirty="0">
                <a:solidFill>
                  <a:srgbClr val="C00000"/>
                </a:solidFill>
                <a:latin typeface="Gabriola" panose="04040605051002020D02" pitchFamily="82" charset="0"/>
              </a:rPr>
              <a:t>absolute value</a:t>
            </a:r>
            <a:r>
              <a:rPr lang="en-US" sz="5400" b="1" dirty="0">
                <a:solidFill>
                  <a:srgbClr val="C00000"/>
                </a:solidFill>
                <a:latin typeface="Gabriola" panose="04040605051002020D02" pitchFamily="82" charset="0"/>
              </a:rPr>
              <a:t> </a:t>
            </a:r>
            <a:r>
              <a:rPr lang="en-US" sz="5400" dirty="0">
                <a:solidFill>
                  <a:srgbClr val="C00000"/>
                </a:solidFill>
                <a:latin typeface="Gabriola" panose="04040605051002020D02" pitchFamily="82" charset="0"/>
              </a:rPr>
              <a:t>of the difference between the exact value and the approximate value. It is denoted by    . If the exact value is X and approximate value is x, the absolute error is define by, 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C56690B5-0442-421A-ADDE-14298654D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80239"/>
              </p:ext>
            </p:extLst>
          </p:nvPr>
        </p:nvGraphicFramePr>
        <p:xfrm>
          <a:off x="14663993" y="4121573"/>
          <a:ext cx="2467818" cy="822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10" imgW="761760" imgH="253800" progId="Equation.DSMT4">
                  <p:embed/>
                </p:oleObj>
              </mc:Choice>
              <mc:Fallback>
                <p:oleObj name="Equation" r:id="rId10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663993" y="4121573"/>
                        <a:ext cx="2467818" cy="822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Connector: Curved 55">
            <a:extLst>
              <a:ext uri="{FF2B5EF4-FFF2-40B4-BE49-F238E27FC236}">
                <a16:creationId xmlns:a16="http://schemas.microsoft.com/office/drawing/2014/main" id="{1AA9E382-5412-4D3B-A18C-B0B2D7E51BD9}"/>
              </a:ext>
            </a:extLst>
          </p:cNvPr>
          <p:cNvCxnSpPr/>
          <p:nvPr/>
        </p:nvCxnSpPr>
        <p:spPr>
          <a:xfrm flipV="1">
            <a:off x="7167716" y="1401097"/>
            <a:ext cx="1740310" cy="412955"/>
          </a:xfrm>
          <a:prstGeom prst="curvedConnector3">
            <a:avLst>
              <a:gd name="adj1" fmla="val -15254"/>
            </a:avLst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44923A52-623A-43B7-B763-40C591C98E7B}"/>
              </a:ext>
            </a:extLst>
          </p:cNvPr>
          <p:cNvSpPr txBox="1"/>
          <p:nvPr/>
        </p:nvSpPr>
        <p:spPr>
          <a:xfrm>
            <a:off x="9003891" y="5348489"/>
            <a:ext cx="10810567" cy="2585323"/>
          </a:xfrm>
          <a:prstGeom prst="rect">
            <a:avLst/>
          </a:prstGeom>
          <a:noFill/>
          <a:ln w="38100">
            <a:solidFill>
              <a:schemeClr val="tx1"/>
            </a:solidFill>
            <a:prstDash val="lg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5400" dirty="0">
                <a:solidFill>
                  <a:srgbClr val="0070C0"/>
                </a:solidFill>
                <a:latin typeface="Gabriola" panose="04040605051002020D02" pitchFamily="82" charset="0"/>
              </a:rPr>
              <a:t>The relative error of a quantity is the ratio of its absolute error to its exact value. It is denoted by, </a:t>
            </a:r>
          </a:p>
          <a:p>
            <a:pPr algn="just"/>
            <a:endParaRPr lang="en-US" sz="5400" dirty="0">
              <a:solidFill>
                <a:srgbClr val="C00000"/>
              </a:solidFill>
              <a:latin typeface="Gabriola" panose="04040605051002020D02" pitchFamily="82" charset="0"/>
            </a:endParaRP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CCE17819-31C0-48D4-9F81-81001EFB5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89238"/>
              </p:ext>
            </p:extLst>
          </p:nvPr>
        </p:nvGraphicFramePr>
        <p:xfrm>
          <a:off x="17131811" y="6770054"/>
          <a:ext cx="1653406" cy="113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56690B5-0442-421A-ADDE-14298654D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131811" y="6770054"/>
                        <a:ext cx="1653406" cy="1138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F77CF6B1-6CDE-4FD3-8C37-42EBF87C055D}"/>
              </a:ext>
            </a:extLst>
          </p:cNvPr>
          <p:cNvCxnSpPr/>
          <p:nvPr/>
        </p:nvCxnSpPr>
        <p:spPr>
          <a:xfrm>
            <a:off x="7773988" y="4121573"/>
            <a:ext cx="1325767" cy="152684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DE9624C3-2DDE-4383-991E-CC87EEEEF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31164"/>
              </p:ext>
            </p:extLst>
          </p:nvPr>
        </p:nvGraphicFramePr>
        <p:xfrm>
          <a:off x="17539109" y="2593719"/>
          <a:ext cx="630903" cy="70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539109" y="2593719"/>
                        <a:ext cx="630903" cy="70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>
            <a:extLst>
              <a:ext uri="{FF2B5EF4-FFF2-40B4-BE49-F238E27FC236}">
                <a16:creationId xmlns:a16="http://schemas.microsoft.com/office/drawing/2014/main" id="{AC922CF5-C1B7-4218-A7A6-0683877C13BE}"/>
              </a:ext>
            </a:extLst>
          </p:cNvPr>
          <p:cNvSpPr txBox="1"/>
          <p:nvPr/>
        </p:nvSpPr>
        <p:spPr>
          <a:xfrm>
            <a:off x="1762433" y="8368890"/>
            <a:ext cx="10810566" cy="2585323"/>
          </a:xfrm>
          <a:prstGeom prst="rect">
            <a:avLst/>
          </a:prstGeom>
          <a:noFill/>
          <a:ln w="38100">
            <a:solidFill>
              <a:schemeClr val="tx1"/>
            </a:solidFill>
            <a:prstDash val="lgDash"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5400" dirty="0">
                <a:solidFill>
                  <a:srgbClr val="002060"/>
                </a:solidFill>
                <a:latin typeface="Gabriola" panose="04040605051002020D02" pitchFamily="82" charset="0"/>
              </a:rPr>
              <a:t>The percentage error of a quantity is 100 times of its relative error. It is denoted by      , that is,</a:t>
            </a:r>
          </a:p>
          <a:p>
            <a:pPr algn="just"/>
            <a:endParaRPr lang="en-US" sz="5400" dirty="0">
              <a:solidFill>
                <a:srgbClr val="C00000"/>
              </a:solidFill>
              <a:latin typeface="Gabriola" panose="04040605051002020D02" pitchFamily="82" charset="0"/>
            </a:endParaRPr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4C38F5CB-6B84-499E-90D8-9506E43BA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71144"/>
              </p:ext>
            </p:extLst>
          </p:nvPr>
        </p:nvGraphicFramePr>
        <p:xfrm>
          <a:off x="8688439" y="9415836"/>
          <a:ext cx="630903" cy="70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16" imgW="203040" imgH="228600" progId="Equation.DSMT4">
                  <p:embed/>
                </p:oleObj>
              </mc:Choice>
              <mc:Fallback>
                <p:oleObj name="Equation" r:id="rId16" imgW="203040" imgH="2286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DE9624C3-2DDE-4383-991E-CC87EEEEFF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88439" y="9415836"/>
                        <a:ext cx="630903" cy="70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B03440A2-14C3-4250-B9C1-04AAA36D5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112748"/>
              </p:ext>
            </p:extLst>
          </p:nvPr>
        </p:nvGraphicFramePr>
        <p:xfrm>
          <a:off x="19152010" y="6362087"/>
          <a:ext cx="630903" cy="709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18" imgW="203040" imgH="228600" progId="Equation.DSMT4">
                  <p:embed/>
                </p:oleObj>
              </mc:Choice>
              <mc:Fallback>
                <p:oleObj name="Equation" r:id="rId18" imgW="203040" imgH="22860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DE9624C3-2DDE-4383-991E-CC87EEEEFF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152010" y="6362087"/>
                        <a:ext cx="630903" cy="709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5AFB139B-F848-4B58-972A-5233FA345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48508"/>
              </p:ext>
            </p:extLst>
          </p:nvPr>
        </p:nvGraphicFramePr>
        <p:xfrm>
          <a:off x="9921875" y="10129838"/>
          <a:ext cx="24257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20" imgW="749160" imgH="228600" progId="Equation.DSMT4">
                  <p:embed/>
                </p:oleObj>
              </mc:Choice>
              <mc:Fallback>
                <p:oleObj name="Equation" r:id="rId20" imgW="749160" imgH="22860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C56690B5-0442-421A-ADDE-14298654D5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21875" y="10129838"/>
                        <a:ext cx="242570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B06CDE08-E46C-4E08-B4EE-4215791D9F66}"/>
              </a:ext>
            </a:extLst>
          </p:cNvPr>
          <p:cNvCxnSpPr/>
          <p:nvPr/>
        </p:nvCxnSpPr>
        <p:spPr>
          <a:xfrm>
            <a:off x="5486400" y="5855110"/>
            <a:ext cx="0" cy="2654709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30482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3" name="arrow.wav"/>
          </p:stSnd>
        </p:sndAc>
      </p:transition>
    </mc:Choice>
    <mc:Fallback xmlns="">
      <p:transition spd="slow">
        <p:fade/>
        <p:sndAc>
          <p:stSnd>
            <p:snd r:embed="rId22" name="arrow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2" grpId="0">
        <p:bldAsOne/>
      </p:bldGraphic>
      <p:bldP spid="32" grpId="0" animBg="1"/>
      <p:bldP spid="60" grpId="0" animBg="1"/>
      <p:bldP spid="6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4115" y="243348"/>
            <a:ext cx="19158155" cy="10943304"/>
          </a:xfrm>
          <a:blipFill>
            <a:blip r:embed="rId4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br>
              <a:rPr lang="en-US" dirty="0"/>
            </a:br>
            <a:endParaRPr lang="en-US" dirty="0">
              <a:solidFill>
                <a:srgbClr val="00B050"/>
              </a:solidFill>
              <a:latin typeface="Eras Bold ITC" panose="020B0907030504020204" pitchFamily="34" charset="0"/>
            </a:endParaRPr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51C92FBB-DF67-4681-A2CA-7C928C299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22151"/>
              </p:ext>
            </p:extLst>
          </p:nvPr>
        </p:nvGraphicFramePr>
        <p:xfrm>
          <a:off x="1684338" y="288925"/>
          <a:ext cx="18368962" cy="230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Document" r:id="rId5" imgW="7368958" imgH="923642" progId="Word.Document.12">
                  <p:embed/>
                </p:oleObj>
              </mc:Choice>
              <mc:Fallback>
                <p:oleObj name="Document" r:id="rId5" imgW="7368958" imgH="9236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4338" y="288925"/>
                        <a:ext cx="18368962" cy="230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>
            <a:extLst>
              <a:ext uri="{FF2B5EF4-FFF2-40B4-BE49-F238E27FC236}">
                <a16:creationId xmlns:a16="http://schemas.microsoft.com/office/drawing/2014/main" id="{77D5662D-7DED-45D2-A6D5-DEE94351A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04015"/>
              </p:ext>
            </p:extLst>
          </p:nvPr>
        </p:nvGraphicFramePr>
        <p:xfrm>
          <a:off x="1760170" y="2563372"/>
          <a:ext cx="22763074" cy="162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Document" r:id="rId7" imgW="7345822" imgH="524911" progId="Word.Document.12">
                  <p:embed/>
                </p:oleObj>
              </mc:Choice>
              <mc:Fallback>
                <p:oleObj name="Document" r:id="rId7" imgW="7345822" imgH="5249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0170" y="2563372"/>
                        <a:ext cx="22763074" cy="1628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4E37A762-A7DE-44DF-B732-5DD8834C1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5259"/>
              </p:ext>
            </p:extLst>
          </p:nvPr>
        </p:nvGraphicFramePr>
        <p:xfrm>
          <a:off x="1760170" y="3644706"/>
          <a:ext cx="26556161" cy="1985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Document" r:id="rId9" imgW="7345822" imgH="549787" progId="Word.Document.12">
                  <p:embed/>
                </p:oleObj>
              </mc:Choice>
              <mc:Fallback>
                <p:oleObj name="Document" r:id="rId9" imgW="7345822" imgH="5497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0170" y="3644706"/>
                        <a:ext cx="26556161" cy="1985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>
            <a:extLst>
              <a:ext uri="{FF2B5EF4-FFF2-40B4-BE49-F238E27FC236}">
                <a16:creationId xmlns:a16="http://schemas.microsoft.com/office/drawing/2014/main" id="{A501AA6A-B7D9-445C-936F-6283583E2A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56462"/>
              </p:ext>
            </p:extLst>
          </p:nvPr>
        </p:nvGraphicFramePr>
        <p:xfrm>
          <a:off x="10488101" y="3944880"/>
          <a:ext cx="23857080" cy="2830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Document" r:id="rId11" imgW="7368958" imgH="872810" progId="Word.Document.12">
                  <p:embed/>
                </p:oleObj>
              </mc:Choice>
              <mc:Fallback>
                <p:oleObj name="Document" r:id="rId11" imgW="7368958" imgH="87281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88101" y="3944880"/>
                        <a:ext cx="23857080" cy="2830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>
            <a:extLst>
              <a:ext uri="{FF2B5EF4-FFF2-40B4-BE49-F238E27FC236}">
                <a16:creationId xmlns:a16="http://schemas.microsoft.com/office/drawing/2014/main" id="{31B7CB12-F46D-40BB-9B88-90521E9BD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73559"/>
              </p:ext>
            </p:extLst>
          </p:nvPr>
        </p:nvGraphicFramePr>
        <p:xfrm>
          <a:off x="1760170" y="6747172"/>
          <a:ext cx="24164145" cy="2094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Document" r:id="rId13" imgW="7345822" imgH="636671" progId="Word.Document.12">
                  <p:embed/>
                </p:oleObj>
              </mc:Choice>
              <mc:Fallback>
                <p:oleObj name="Document" r:id="rId13" imgW="7345822" imgH="63667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0170" y="6747172"/>
                        <a:ext cx="24164145" cy="2094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>
            <a:extLst>
              <a:ext uri="{FF2B5EF4-FFF2-40B4-BE49-F238E27FC236}">
                <a16:creationId xmlns:a16="http://schemas.microsoft.com/office/drawing/2014/main" id="{EBC736D4-B376-4A1E-86BE-98DBEC0BCB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93037"/>
              </p:ext>
            </p:extLst>
          </p:nvPr>
        </p:nvGraphicFramePr>
        <p:xfrm>
          <a:off x="1760170" y="8426899"/>
          <a:ext cx="25628054" cy="191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Document" r:id="rId15" imgW="7368958" imgH="550148" progId="Word.Document.12">
                  <p:embed/>
                </p:oleObj>
              </mc:Choice>
              <mc:Fallback>
                <p:oleObj name="Document" r:id="rId15" imgW="7368958" imgH="55014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0170" y="8426899"/>
                        <a:ext cx="25628054" cy="191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57864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3" name="arrow.wav"/>
          </p:stSnd>
        </p:sndAc>
      </p:transition>
    </mc:Choice>
    <mc:Fallback xmlns="">
      <p:transition spd="slow">
        <p:fade/>
        <p:sndAc>
          <p:stSnd>
            <p:snd r:embed="rId17" name="arrow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C5B434-0CA0-44C1-88AE-AC0193C9CC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24115" y="243348"/>
                <a:ext cx="19158155" cy="10943304"/>
              </a:xfrm>
              <a:blipFill>
                <a:blip r:embed="rId3"/>
                <a:tile tx="0" ty="0" sx="100000" sy="100000" flip="none" algn="tl"/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5400" b="1" dirty="0">
                    <a:solidFill>
                      <a:srgbClr val="C00000"/>
                    </a:solidFill>
                    <a:latin typeface="Gabriola" panose="04040605051002020D02" pitchFamily="82" charset="0"/>
                  </a:rPr>
                  <a:t>***</a:t>
                </a:r>
                <a:r>
                  <a:rPr lang="en-US" sz="6000" b="1" u="sng" dirty="0">
                    <a:solidFill>
                      <a:srgbClr val="C00000"/>
                    </a:solidFill>
                    <a:latin typeface="Gabriola" panose="04040605051002020D02" pitchFamily="82" charset="0"/>
                  </a:rPr>
                  <a:t>Round off Error:</a:t>
                </a:r>
              </a:p>
              <a:p>
                <a:pPr marL="666764" lvl="1" indent="0" algn="just">
                  <a:buNone/>
                </a:pPr>
                <a:r>
                  <a:rPr lang="en-US" sz="5400" b="1" dirty="0">
                    <a:solidFill>
                      <a:srgbClr val="7030A0"/>
                    </a:solidFill>
                    <a:latin typeface="Gabriola" panose="04040605051002020D02" pitchFamily="82" charset="0"/>
                  </a:rPr>
                  <a:t>When a calculator or digital computer is used to perform numerical calculations, an unavoidable error, called round-off error, must be considered. A round-off error, also called rounding error, is the difference between the calculated approximation of a number and its exact mathematical value due to rounding. For example, a number lik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5400" b="1" dirty="0">
                    <a:solidFill>
                      <a:srgbClr val="7030A0"/>
                    </a:solidFill>
                    <a:latin typeface="Gabriola" panose="04040605051002020D02" pitchFamily="82" charset="0"/>
                  </a:rPr>
                  <a:t> may be represented as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0.333333</m:t>
                    </m:r>
                  </m:oMath>
                </a14:m>
                <a:r>
                  <a:rPr lang="en-US" sz="5400" b="1" dirty="0">
                    <a:solidFill>
                      <a:srgbClr val="7030A0"/>
                    </a:solidFill>
                    <a:latin typeface="Gabriola" panose="04040605051002020D02" pitchFamily="82" charset="0"/>
                  </a:rPr>
                  <a:t> on a PC.  Then the round off error in this cas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5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0.333333=0.0000003</m:t>
                    </m:r>
                    <m:acc>
                      <m:accPr>
                        <m:chr m:val="̅"/>
                        <m:ctrlPr>
                          <a:rPr lang="en-US" sz="5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acc>
                  </m:oMath>
                </a14:m>
                <a:r>
                  <a:rPr lang="en-US" sz="5400" b="1" dirty="0">
                    <a:solidFill>
                      <a:srgbClr val="7030A0"/>
                    </a:solidFill>
                    <a:latin typeface="Gabriola" panose="04040605051002020D02" pitchFamily="82" charset="0"/>
                  </a:rPr>
                  <a:t>. Then there are other numbers that cannot be represented exactly. For example, </a:t>
                </a:r>
                <a14:m>
                  <m:oMath xmlns:m="http://schemas.openxmlformats.org/officeDocument/2006/math">
                    <m:r>
                      <a:rPr lang="en-US" sz="5400" b="1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5400" b="1" dirty="0">
                    <a:solidFill>
                      <a:srgbClr val="7030A0"/>
                    </a:solidFill>
                    <a:latin typeface="Gabriola" panose="04040605051002020D02" pitchFamily="82" charset="0"/>
                  </a:rPr>
                  <a:t> 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5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5400" b="1" dirty="0">
                    <a:solidFill>
                      <a:srgbClr val="7030A0"/>
                    </a:solidFill>
                    <a:latin typeface="Gabriola" panose="04040605051002020D02" pitchFamily="82" charset="0"/>
                  </a:rPr>
                  <a:t>  are numbers that need to be approximated in computer calculations.</a:t>
                </a:r>
              </a:p>
              <a:p>
                <a:pPr marL="666764" lvl="1" indent="0" algn="just">
                  <a:buNone/>
                </a:pPr>
                <a:r>
                  <a:rPr lang="en-US" sz="5400" b="1" dirty="0">
                    <a:solidFill>
                      <a:srgbClr val="FF0000"/>
                    </a:solidFill>
                    <a:latin typeface="Gabriola" panose="04040605051002020D02" pitchFamily="82" charset="0"/>
                  </a:rPr>
                  <a:t>Formula: If the number P is rounded to N decimal place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5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5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sz="5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5400" b="1" dirty="0">
                    <a:solidFill>
                      <a:srgbClr val="FF0000"/>
                    </a:solidFill>
                    <a:latin typeface="Gabriola" panose="04040605051002020D02" pitchFamily="82" charset="0"/>
                  </a:rPr>
                  <a:t> </a:t>
                </a:r>
              </a:p>
              <a:p>
                <a:pPr marL="666764" lvl="1" indent="0" algn="just">
                  <a:buNone/>
                </a:pPr>
                <a:endParaRPr lang="en-US" sz="5400" b="1" dirty="0">
                  <a:solidFill>
                    <a:srgbClr val="7030A0"/>
                  </a:solidFill>
                  <a:latin typeface="Gabriola" panose="04040605051002020D02" pitchFamily="82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C5B434-0CA0-44C1-88AE-AC0193C9CC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24115" y="243348"/>
                <a:ext cx="19158155" cy="10943304"/>
              </a:xfr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51917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2" name="arrow.wav"/>
          </p:stSnd>
        </p:sndAc>
      </p:transition>
    </mc:Choice>
    <mc:Fallback xmlns="">
      <p:transition spd="slow">
        <p:fade/>
        <p:sndAc>
          <p:stSnd>
            <p:snd r:embed="rId5" name="arrow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C5B434-0CA0-44C1-88AE-AC0193C9CC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24115" y="243348"/>
                <a:ext cx="19158155" cy="10943304"/>
              </a:xfrm>
              <a:blipFill>
                <a:blip r:embed="rId3"/>
                <a:tile tx="0" ty="0" sx="100000" sy="100000" flip="none" algn="tl"/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666764" lvl="1" indent="0">
                  <a:buNone/>
                </a:pPr>
                <a:r>
                  <a:rPr lang="en-US" sz="6000" b="1" dirty="0">
                    <a:solidFill>
                      <a:srgbClr val="FF0000"/>
                    </a:solidFill>
                    <a:latin typeface="Gabriola" panose="04040605051002020D02" pitchFamily="82" charset="0"/>
                  </a:rPr>
                  <a:t>Problem: Find the absolute, relative and percentage errors of the number 8.2546 if this number rounded up to two decimal places. </a:t>
                </a:r>
              </a:p>
              <a:p>
                <a:pPr marL="666764" lvl="1" indent="0">
                  <a:buNone/>
                </a:pPr>
                <a:endParaRPr lang="en-US" sz="20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5400" b="1" dirty="0">
                    <a:latin typeface="Gabriola" panose="04040605051002020D02" pitchFamily="82" charset="0"/>
                  </a:rPr>
                  <a:t>Solution: The given number is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=8.</m:t>
                    </m:r>
                    <m:r>
                      <a:rPr lang="en-US" sz="4000" b="1">
                        <a:latin typeface="Cambria Math" panose="02040503050406030204" pitchFamily="18" charset="0"/>
                      </a:rPr>
                      <m:t>2546</m:t>
                    </m:r>
                  </m:oMath>
                </a14:m>
                <a:r>
                  <a:rPr lang="en-US" sz="4000" b="1" dirty="0">
                    <a:latin typeface="Gabriola" panose="04040605051002020D02" pitchFamily="82" charset="0"/>
                  </a:rPr>
                  <a:t> </a:t>
                </a:r>
                <a:endParaRPr lang="en-US" sz="54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endParaRPr lang="en-US" sz="20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5400" b="1" dirty="0">
                    <a:latin typeface="Gabriola" panose="04040605051002020D02" pitchFamily="82" charset="0"/>
                  </a:rPr>
                  <a:t>Since the given number rounded up to two decimal places so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5400" b="1" dirty="0">
                    <a:latin typeface="Gabriola" panose="04040605051002020D02" pitchFamily="82" charset="0"/>
                  </a:rPr>
                  <a:t>	</a:t>
                </a:r>
              </a:p>
              <a:p>
                <a:pPr marL="666764" lvl="1" indent="0">
                  <a:buNone/>
                </a:pPr>
                <a:endParaRPr lang="en-US" sz="20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5400" b="1" dirty="0">
                    <a:latin typeface="Gabriola" panose="04040605051002020D02" pitchFamily="82" charset="0"/>
                  </a:rPr>
                  <a:t>The absolute error is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p>
                        </m:sSup>
                      </m:e>
                    </m:d>
                    <m:r>
                      <a:rPr lang="en-US" sz="4000" b="1" i="1">
                        <a:latin typeface="Cambria Math" panose="02040503050406030204" pitchFamily="18" charset="0"/>
                      </a:rPr>
                      <m:t>=0.005</m:t>
                    </m:r>
                  </m:oMath>
                </a14:m>
                <a:r>
                  <a:rPr lang="en-US" sz="5400" b="1" dirty="0">
                    <a:latin typeface="Gabriola" panose="04040605051002020D02" pitchFamily="82" charset="0"/>
                  </a:rPr>
                  <a:t> (</a:t>
                </a:r>
                <a:r>
                  <a:rPr lang="en-US" sz="5400" b="1" dirty="0" err="1">
                    <a:latin typeface="Gabriola" panose="04040605051002020D02" pitchFamily="82" charset="0"/>
                  </a:rPr>
                  <a:t>i.e</a:t>
                </a:r>
                <a:r>
                  <a:rPr lang="en-US" sz="5400" b="1" dirty="0">
                    <a:latin typeface="Gabriola" panose="04040605051002020D02" pitchFamily="82" charset="0"/>
                  </a:rPr>
                  <a:t>, exact value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=8.25</m:t>
                    </m:r>
                  </m:oMath>
                </a14:m>
                <a:r>
                  <a:rPr lang="en-US" sz="5400" b="1" dirty="0">
                    <a:latin typeface="Gabriola" panose="04040605051002020D02" pitchFamily="82" charset="0"/>
                  </a:rPr>
                  <a:t>)</a:t>
                </a:r>
              </a:p>
              <a:p>
                <a:pPr marL="666764" lvl="1" indent="0">
                  <a:buNone/>
                </a:pPr>
                <a:endParaRPr lang="en-US" sz="20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5400" b="1" dirty="0">
                    <a:latin typeface="Gabriola" panose="04040605051002020D02" pitchFamily="82" charset="0"/>
                  </a:rPr>
                  <a:t>The relative error is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𝑋</m:t>
                        </m:r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0.005</m:t>
                        </m:r>
                      </m:num>
                      <m:den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8.25</m:t>
                        </m:r>
                      </m:den>
                    </m:f>
                    <m:r>
                      <a:rPr lang="en-US" sz="4000" b="1" i="1">
                        <a:latin typeface="Cambria Math" panose="02040503050406030204" pitchFamily="18" charset="0"/>
                      </a:rPr>
                      <m:t>=0.00060606061</m:t>
                    </m:r>
                  </m:oMath>
                </a14:m>
                <a:endParaRPr lang="en-US" sz="54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endParaRPr lang="en-US" sz="20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5400" b="1" dirty="0">
                    <a:latin typeface="Gabriola" panose="04040605051002020D02" pitchFamily="82" charset="0"/>
                  </a:rPr>
                  <a:t>The percentage error 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sz="4000" b="1" i="1">
                        <a:latin typeface="Cambria Math" panose="02040503050406030204" pitchFamily="18" charset="0"/>
                      </a:rPr>
                      <m:t>=100</m:t>
                    </m:r>
                    <m:sSub>
                      <m:sSub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4000" b="1" i="1">
                        <a:latin typeface="Cambria Math" panose="02040503050406030204" pitchFamily="18" charset="0"/>
                      </a:rPr>
                      <m:t>=100×0.00060606061=0.060606061%</m:t>
                    </m:r>
                  </m:oMath>
                </a14:m>
                <a:endParaRPr lang="en-US" sz="5400" b="1" dirty="0">
                  <a:latin typeface="Gabriola" panose="04040605051002020D02" pitchFamily="82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C5B434-0CA0-44C1-88AE-AC0193C9CC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24115" y="243348"/>
                <a:ext cx="19158155" cy="10943304"/>
              </a:xfr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E30AFE1-B0FC-4701-A040-935396B36377}"/>
                  </a:ext>
                </a:extLst>
              </p:cNvPr>
              <p:cNvSpPr/>
              <p:nvPr/>
            </p:nvSpPr>
            <p:spPr>
              <a:xfrm>
                <a:off x="13244052" y="1445343"/>
                <a:ext cx="6961238" cy="2698954"/>
              </a:xfrm>
              <a:prstGeom prst="rect">
                <a:avLst/>
              </a:prstGeom>
              <a:solidFill>
                <a:schemeClr val="accent3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ven number is </a:t>
                </a:r>
                <a14:m>
                  <m:oMath xmlns:m="http://schemas.openxmlformats.org/officeDocument/2006/math">
                    <m:r>
                      <a:rPr lang="en-US" sz="2400" b="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400" b="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8.2546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if we write this number as, 8.2541 then error will be,</a:t>
                </a:r>
              </a:p>
              <a:p>
                <a:pPr algn="ctr"/>
                <a:r>
                  <a:rPr lang="en-US" sz="28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E=8.2546-8.2549=</a:t>
                </a:r>
                <a:r>
                  <a:rPr lang="en-US" sz="32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0.0005</a:t>
                </a:r>
              </a:p>
              <a:p>
                <a:pPr algn="ctr"/>
                <a:r>
                  <a:rPr lang="en-US" sz="3200" dirty="0">
                    <a:solidFill>
                      <a:srgbClr val="7030A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rom the error we can say, as long as there is zero there is no mistake that is exact.</a:t>
                </a:r>
                <a:endParaRPr lang="en-US" sz="2800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E30AFE1-B0FC-4701-A040-935396B363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44052" y="1445343"/>
                <a:ext cx="6961238" cy="2698954"/>
              </a:xfrm>
              <a:prstGeom prst="rect">
                <a:avLst/>
              </a:prstGeom>
              <a:blipFill>
                <a:blip r:embed="rId5"/>
                <a:stretch>
                  <a:fillRect l="-612" t="-5843" r="-1923" b="-10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Connector: Curved 6">
            <a:extLst>
              <a:ext uri="{FF2B5EF4-FFF2-40B4-BE49-F238E27FC236}">
                <a16:creationId xmlns:a16="http://schemas.microsoft.com/office/drawing/2014/main" id="{AFC195E7-981F-4D8C-9AD6-9FE43425CE71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16757855" y="4125862"/>
            <a:ext cx="1703439" cy="1474839"/>
          </a:xfrm>
          <a:prstGeom prst="curvedConnector3">
            <a:avLst>
              <a:gd name="adj1" fmla="val 14503"/>
            </a:avLst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34522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2" name="arrow.wav"/>
          </p:stSnd>
        </p:sndAc>
      </p:transition>
    </mc:Choice>
    <mc:Fallback xmlns="">
      <p:transition spd="slow">
        <p:fade/>
        <p:sndAc>
          <p:stSnd>
            <p:snd r:embed="rId6" name="arrow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C5B434-0CA0-44C1-88AE-AC0193C9CC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4115" y="243348"/>
            <a:ext cx="19158155" cy="10943304"/>
          </a:xfrm>
          <a:blipFill>
            <a:blip r:embed="rId3"/>
            <a:tile tx="0" ty="0" sx="100000" sy="100000" flip="none" algn="tl"/>
          </a:blip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pPr marL="0" indent="0">
              <a:buNone/>
            </a:pPr>
            <a:r>
              <a:rPr lang="en-US" sz="6000" b="1" dirty="0">
                <a:latin typeface="Gabriola" panose="04040605051002020D02" pitchFamily="82" charset="0"/>
              </a:rPr>
              <a:t>***</a:t>
            </a:r>
            <a:r>
              <a:rPr lang="en-US" sz="6000" b="1" u="sng" dirty="0">
                <a:solidFill>
                  <a:srgbClr val="FF0000"/>
                </a:solidFill>
                <a:latin typeface="Gabriola" panose="04040605051002020D02" pitchFamily="82" charset="0"/>
              </a:rPr>
              <a:t>Significant Digits:</a:t>
            </a:r>
          </a:p>
          <a:p>
            <a:pPr marL="1352564" lvl="1" indent="-685800">
              <a:buFont typeface="Wingdings" panose="05000000000000000000" pitchFamily="2" charset="2"/>
              <a:buChar char="Ø"/>
            </a:pPr>
            <a:r>
              <a:rPr lang="en-US" sz="4734" b="1" dirty="0">
                <a:latin typeface="+mj-lt"/>
              </a:rPr>
              <a:t>5.21432				</a:t>
            </a:r>
            <a:r>
              <a:rPr lang="en-US" sz="5400" b="1" dirty="0">
                <a:latin typeface="Gabriola" panose="04040605051002020D02" pitchFamily="82" charset="0"/>
              </a:rPr>
              <a:t>5 decimal places</a:t>
            </a:r>
          </a:p>
          <a:p>
            <a:pPr marL="666764" lvl="1" indent="0">
              <a:buNone/>
            </a:pPr>
            <a:r>
              <a:rPr lang="en-US" sz="5400" b="1" dirty="0">
                <a:latin typeface="Gabriola" panose="04040605051002020D02" pitchFamily="82" charset="0"/>
              </a:rPr>
              <a:t>							But the significant digits are 6</a:t>
            </a:r>
            <a:r>
              <a:rPr lang="en-US" sz="4734" b="1" dirty="0">
                <a:latin typeface="Gabriola" panose="04040605051002020D02" pitchFamily="82" charset="0"/>
              </a:rPr>
              <a:t>			</a:t>
            </a:r>
          </a:p>
          <a:p>
            <a:pPr marL="666764" lvl="1" indent="0">
              <a:buNone/>
            </a:pPr>
            <a:endParaRPr lang="en-US" sz="4734" dirty="0">
              <a:latin typeface="Gabriola" panose="04040605051002020D02" pitchFamily="82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4ABA528-0179-4A8F-BA2D-A9D794180300}"/>
              </a:ext>
            </a:extLst>
          </p:cNvPr>
          <p:cNvCxnSpPr/>
          <p:nvPr/>
        </p:nvCxnSpPr>
        <p:spPr>
          <a:xfrm>
            <a:off x="4940709" y="1961536"/>
            <a:ext cx="2713703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74E44A0C-6742-424F-B337-17FEC6AA3949}"/>
              </a:ext>
            </a:extLst>
          </p:cNvPr>
          <p:cNvCxnSpPr>
            <a:cxnSpLocks/>
          </p:cNvCxnSpPr>
          <p:nvPr/>
        </p:nvCxnSpPr>
        <p:spPr>
          <a:xfrm>
            <a:off x="4940709" y="1961536"/>
            <a:ext cx="2713703" cy="781664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C66EE37C-5131-4F2B-8C3A-0160F5A39BA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66154916"/>
              </p:ext>
            </p:extLst>
          </p:nvPr>
        </p:nvGraphicFramePr>
        <p:xfrm>
          <a:off x="1725561" y="3569116"/>
          <a:ext cx="18656709" cy="671788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23EE9970-24E2-48AC-9184-9971AE4C3EB1}"/>
              </a:ext>
            </a:extLst>
          </p:cNvPr>
          <p:cNvSpPr/>
          <p:nvPr/>
        </p:nvSpPr>
        <p:spPr>
          <a:xfrm>
            <a:off x="1502228" y="2695537"/>
            <a:ext cx="4604658" cy="1747157"/>
          </a:xfrm>
          <a:prstGeom prst="roundRect">
            <a:avLst/>
          </a:prstGeom>
          <a:solidFill>
            <a:schemeClr val="accent1">
              <a:alpha val="5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  <a:p>
            <a:pPr lvl="0"/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56 has 3 significant digits</a:t>
            </a:r>
          </a:p>
          <a:p>
            <a:pPr lvl="0"/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8.29 has 4 significant digits</a:t>
            </a:r>
            <a:endParaRPr lang="en-US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8B3F89B-B04B-42EE-B000-B48567B174AE}"/>
              </a:ext>
            </a:extLst>
          </p:cNvPr>
          <p:cNvCxnSpPr/>
          <p:nvPr/>
        </p:nvCxnSpPr>
        <p:spPr>
          <a:xfrm flipH="1" flipV="1">
            <a:off x="3037114" y="4229100"/>
            <a:ext cx="228600" cy="3722914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E2952DE-F7B7-430F-9087-7BD290809D0A}"/>
              </a:ext>
            </a:extLst>
          </p:cNvPr>
          <p:cNvCxnSpPr>
            <a:cxnSpLocks/>
          </p:cNvCxnSpPr>
          <p:nvPr/>
        </p:nvCxnSpPr>
        <p:spPr>
          <a:xfrm flipH="1" flipV="1">
            <a:off x="6515627" y="5876963"/>
            <a:ext cx="1616000" cy="2075051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3BD587E2-2DF2-47D6-BFC7-57AF56FC6141}"/>
              </a:ext>
            </a:extLst>
          </p:cNvPr>
          <p:cNvSpPr/>
          <p:nvPr/>
        </p:nvSpPr>
        <p:spPr>
          <a:xfrm>
            <a:off x="3995231" y="4413726"/>
            <a:ext cx="4604658" cy="1747157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  <a:p>
            <a:pPr lvl="0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67 has 2 significant digits</a:t>
            </a:r>
          </a:p>
          <a:p>
            <a:pPr lvl="0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00008 has 1 significant digit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495E309E-12E2-4239-8693-548A5543ED03}"/>
              </a:ext>
            </a:extLst>
          </p:cNvPr>
          <p:cNvSpPr/>
          <p:nvPr/>
        </p:nvSpPr>
        <p:spPr>
          <a:xfrm>
            <a:off x="13514788" y="4442694"/>
            <a:ext cx="4604658" cy="2075051"/>
          </a:xfrm>
          <a:prstGeom prst="roundRect">
            <a:avLst/>
          </a:prstGeom>
          <a:solidFill>
            <a:srgbClr val="FFFF00">
              <a:alpha val="50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  <a:p>
            <a:pPr lvl="0"/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.2300 has six significant figures</a:t>
            </a:r>
          </a:p>
          <a:p>
            <a:pPr lvl="0"/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000122300 still has only six significant figure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9AA12BDF-4C09-4820-86E8-7AC7DCFD4328}"/>
              </a:ext>
            </a:extLst>
          </p:cNvPr>
          <p:cNvCxnSpPr>
            <a:cxnSpLocks/>
          </p:cNvCxnSpPr>
          <p:nvPr/>
        </p:nvCxnSpPr>
        <p:spPr>
          <a:xfrm flipV="1">
            <a:off x="14124214" y="6383428"/>
            <a:ext cx="524620" cy="1388972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27850E4F-5065-486E-8FCB-F578F49EDD81}"/>
              </a:ext>
            </a:extLst>
          </p:cNvPr>
          <p:cNvSpPr/>
          <p:nvPr/>
        </p:nvSpPr>
        <p:spPr>
          <a:xfrm>
            <a:off x="15573247" y="1963773"/>
            <a:ext cx="4604658" cy="1747157"/>
          </a:xfrm>
          <a:prstGeom prst="roundRect">
            <a:avLst/>
          </a:prstGeom>
          <a:solidFill>
            <a:srgbClr val="00B050">
              <a:alpha val="50000"/>
            </a:srgb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  <a:p>
            <a:pPr lvl="0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609 has 4 significant digits.</a:t>
            </a:r>
          </a:p>
          <a:p>
            <a:pPr lvl="0"/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0.0879 has 7 significant digits.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F54097B5-5F52-4389-BCF0-A893409CE3D4}"/>
              </a:ext>
            </a:extLst>
          </p:cNvPr>
          <p:cNvCxnSpPr>
            <a:cxnSpLocks/>
          </p:cNvCxnSpPr>
          <p:nvPr/>
        </p:nvCxnSpPr>
        <p:spPr>
          <a:xfrm flipH="1" flipV="1">
            <a:off x="18859500" y="3276050"/>
            <a:ext cx="228600" cy="4675964"/>
          </a:xfrm>
          <a:prstGeom prst="straightConnector1">
            <a:avLst/>
          </a:prstGeom>
          <a:ln w="76200">
            <a:solidFill>
              <a:srgbClr val="FF000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74533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2" name="arrow.wav"/>
          </p:stSnd>
        </p:sndAc>
      </p:transition>
    </mc:Choice>
    <mc:Fallback xmlns="">
      <p:transition spd="slow">
        <p:fade/>
        <p:sndAc>
          <p:stSnd>
            <p:snd r:embed="rId9" name="arrow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9" grpId="0">
        <p:bldAsOne/>
      </p:bldGraphic>
      <p:bldP spid="16" grpId="0" animBg="1"/>
      <p:bldP spid="22" grpId="0" animBg="1"/>
      <p:bldP spid="23" grpId="0" animBg="1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C5B434-0CA0-44C1-88AE-AC0193C9CC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24115" y="243348"/>
                <a:ext cx="19158155" cy="10943304"/>
              </a:xfrm>
              <a:blipFill>
                <a:blip r:embed="rId3"/>
                <a:tile tx="0" ty="0" sx="100000" sy="100000" flip="none" algn="tl"/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666764" lvl="1" indent="0">
                  <a:buNone/>
                </a:pPr>
                <a:r>
                  <a:rPr lang="en-US" sz="6000" b="1" dirty="0">
                    <a:solidFill>
                      <a:srgbClr val="FF0000"/>
                    </a:solidFill>
                    <a:latin typeface="Gabriola" panose="04040605051002020D02" pitchFamily="82" charset="0"/>
                  </a:rPr>
                  <a:t>Problem: Evaluate the sum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Gabriola" panose="04040605051002020D02" pitchFamily="82" charset="0"/>
                  </a:rPr>
                  <a:t> </a:t>
                </a:r>
                <a:r>
                  <a:rPr lang="en-US" sz="6000" b="1" dirty="0">
                    <a:solidFill>
                      <a:srgbClr val="FF0000"/>
                    </a:solidFill>
                    <a:latin typeface="Gabriola" panose="04040605051002020D02" pitchFamily="82" charset="0"/>
                  </a:rPr>
                  <a:t>to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6000" b="1" dirty="0">
                    <a:solidFill>
                      <a:srgbClr val="FF0000"/>
                    </a:solidFill>
                    <a:latin typeface="Gabriola" panose="04040605051002020D02" pitchFamily="82" charset="0"/>
                  </a:rPr>
                  <a:t> significant digits and also find its absolute, relative and percentage errors.</a:t>
                </a:r>
              </a:p>
              <a:p>
                <a:pPr marL="666764" lvl="1" indent="0">
                  <a:buNone/>
                </a:pPr>
                <a:endParaRPr lang="en-US" sz="20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6000" b="1" dirty="0">
                    <a:latin typeface="Gabriola" panose="04040605051002020D02" pitchFamily="82" charset="0"/>
                  </a:rPr>
                  <a:t>Solution: For the 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6000" b="1" dirty="0">
                    <a:latin typeface="Gabriola" panose="04040605051002020D02" pitchFamily="82" charset="0"/>
                  </a:rPr>
                  <a:t> significant digits we may write</a:t>
                </a:r>
              </a:p>
              <a:p>
                <a:pPr marL="2857558" lvl="4" indent="0">
                  <a:buNone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𝟏𝟒</m:t>
                    </m:r>
                  </m:oMath>
                </a14:m>
                <a:r>
                  <a:rPr lang="en-US" sz="4800" b="1" dirty="0">
                    <a:latin typeface="Gabriola" panose="04040605051002020D02" pitchFamily="82" charset="0"/>
                  </a:rPr>
                  <a:t>, </a:t>
                </a:r>
              </a:p>
              <a:p>
                <a:pPr marL="2857558" lvl="4" indent="0">
                  <a:buNone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𝟕𝟑𝟐</m:t>
                    </m:r>
                  </m:oMath>
                </a14:m>
                <a:r>
                  <a:rPr lang="en-US" sz="4800" b="1" dirty="0">
                    <a:latin typeface="Gabriola" panose="04040605051002020D02" pitchFamily="82" charset="0"/>
                  </a:rPr>
                  <a:t>, </a:t>
                </a:r>
              </a:p>
              <a:p>
                <a:pPr marL="2857558" lvl="4" indent="0">
                  <a:buNone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𝟑𝟔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6600" b="1" dirty="0">
                    <a:latin typeface="Gabriola" panose="04040605051002020D02" pitchFamily="82" charset="0"/>
                  </a:rPr>
                  <a:t> </a:t>
                </a:r>
              </a:p>
              <a:p>
                <a:pPr marL="666764" lvl="1" indent="0">
                  <a:buNone/>
                </a:pPr>
                <a:r>
                  <a:rPr lang="en-US" sz="6000" b="1" dirty="0">
                    <a:latin typeface="Gabriola" panose="04040605051002020D02" pitchFamily="82" charset="0"/>
                  </a:rPr>
                  <a:t>So, sum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𝟒𝟏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𝟕𝟑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𝟑𝟔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𝟖𝟐</m:t>
                    </m:r>
                  </m:oMath>
                </a14:m>
                <a:endParaRPr lang="en-US" sz="60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6000" b="1" dirty="0">
                    <a:latin typeface="Gabriola" panose="04040605051002020D02" pitchFamily="82" charset="0"/>
                  </a:rPr>
                  <a:t>Since the values of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, 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6000" b="1" dirty="0">
                    <a:latin typeface="Gabriola" panose="04040605051002020D02" pitchFamily="82" charset="0"/>
                  </a:rPr>
                  <a:t>and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6000" b="1" dirty="0">
                    <a:latin typeface="Gabriola" panose="04040605051002020D02" pitchFamily="82" charset="0"/>
                  </a:rPr>
                  <a:t>  all are rounded to three decimal places, so for all values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Gabriola" panose="04040605051002020D02" pitchFamily="82" charset="0"/>
                  </a:rPr>
                  <a:t>.</a:t>
                </a:r>
                <a:endParaRPr lang="en-US" sz="6000" b="1" dirty="0">
                  <a:latin typeface="Gabriola" panose="04040605051002020D02" pitchFamily="82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C5B434-0CA0-44C1-88AE-AC0193C9CC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24115" y="243348"/>
                <a:ext cx="19158155" cy="10943304"/>
              </a:xfr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A5C2AA1-178D-4F5D-BC81-FB9EC6B11EBE}"/>
              </a:ext>
            </a:extLst>
          </p:cNvPr>
          <p:cNvCxnSpPr/>
          <p:nvPr/>
        </p:nvCxnSpPr>
        <p:spPr>
          <a:xfrm>
            <a:off x="7757652" y="4218039"/>
            <a:ext cx="1828800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ED28B74-588D-49C8-977A-8B8615E3D5EF}"/>
              </a:ext>
            </a:extLst>
          </p:cNvPr>
          <p:cNvSpPr txBox="1"/>
          <p:nvPr/>
        </p:nvSpPr>
        <p:spPr>
          <a:xfrm>
            <a:off x="9586451" y="3923070"/>
            <a:ext cx="9763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7030A0"/>
                </a:solidFill>
              </a:rPr>
              <a:t>Rounded up to 3 decimal places, so for N=3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792EAB8-B5C0-432F-B59B-9F20CF099129}"/>
              </a:ext>
            </a:extLst>
          </p:cNvPr>
          <p:cNvCxnSpPr/>
          <p:nvPr/>
        </p:nvCxnSpPr>
        <p:spPr>
          <a:xfrm>
            <a:off x="7757651" y="5240105"/>
            <a:ext cx="1828800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E3A7B85-C519-416D-A354-DB1C2C38C524}"/>
              </a:ext>
            </a:extLst>
          </p:cNvPr>
          <p:cNvSpPr txBox="1"/>
          <p:nvPr/>
        </p:nvSpPr>
        <p:spPr>
          <a:xfrm>
            <a:off x="9586450" y="4945136"/>
            <a:ext cx="9763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7030A0"/>
                </a:solidFill>
              </a:rPr>
              <a:t>Rounded up to 3 decimal places, so for N=3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E659EA50-6F99-405D-8780-DA856D0953AB}"/>
              </a:ext>
            </a:extLst>
          </p:cNvPr>
          <p:cNvCxnSpPr/>
          <p:nvPr/>
        </p:nvCxnSpPr>
        <p:spPr>
          <a:xfrm>
            <a:off x="7757650" y="6262171"/>
            <a:ext cx="1828800" cy="0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9C43A53-3292-4FE0-8E32-67AEA62FA076}"/>
              </a:ext>
            </a:extLst>
          </p:cNvPr>
          <p:cNvSpPr txBox="1"/>
          <p:nvPr/>
        </p:nvSpPr>
        <p:spPr>
          <a:xfrm>
            <a:off x="9586449" y="5967202"/>
            <a:ext cx="97634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7030A0"/>
                </a:solidFill>
              </a:rPr>
              <a:t>Rounded up to 3 decimal places, so for N=3</a:t>
            </a:r>
          </a:p>
        </p:txBody>
      </p:sp>
    </p:spTree>
    <p:extLst>
      <p:ext uri="{BB962C8B-B14F-4D97-AF65-F5344CB8AC3E}">
        <p14:creationId xmlns:p14="http://schemas.microsoft.com/office/powerpoint/2010/main" val="17478019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2" name="arrow.wav"/>
          </p:stSnd>
        </p:sndAc>
      </p:transition>
    </mc:Choice>
    <mc:Fallback xmlns="">
      <p:transition spd="slow">
        <p:fade/>
        <p:sndAc>
          <p:stSnd>
            <p:snd r:embed="rId5" name="arrow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C5B434-0CA0-44C1-88AE-AC0193C9CC5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283109" y="243348"/>
                <a:ext cx="19158155" cy="10943304"/>
              </a:xfrm>
              <a:blipFill>
                <a:blip r:embed="rId3"/>
                <a:tile tx="0" ty="0" sx="100000" sy="100000" flip="none" algn="tl"/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  <a:sp3d>
                <a:bevelT w="190500" h="38100"/>
              </a:sp3d>
            </p:spPr>
            <p:txBody>
              <a:bodyPr/>
              <a:lstStyle/>
              <a:p>
                <a:pPr marL="666764" lvl="1" indent="0">
                  <a:buNone/>
                </a:pPr>
                <a:endParaRPr lang="en-US" sz="20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6000" b="1" dirty="0">
                    <a:latin typeface="Gabriola" panose="04040605051002020D02" pitchFamily="82" charset="0"/>
                  </a:rPr>
                  <a:t>Now the absolute error 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4400" b="1" dirty="0">
                    <a:latin typeface="Gabriola" panose="04040605051002020D02" pitchFamily="82" charset="0"/>
                  </a:rPr>
                  <a:t>			      				   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𝟎𝟎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𝟎𝟎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𝟎𝟎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𝟎𝟏𝟓</m:t>
                    </m:r>
                  </m:oMath>
                </a14:m>
                <a:r>
                  <a:rPr lang="en-US" sz="4400" b="1" dirty="0">
                    <a:latin typeface="Gabriola" panose="04040605051002020D02" pitchFamily="82" charset="0"/>
                  </a:rPr>
                  <a:t> </a:t>
                </a:r>
              </a:p>
              <a:p>
                <a:pPr marL="666764" lvl="1" indent="0">
                  <a:buNone/>
                </a:pPr>
                <a:r>
                  <a:rPr lang="en-US" sz="6000" b="1" dirty="0">
                    <a:latin typeface="Gabriola" panose="04040605051002020D02" pitchFamily="82" charset="0"/>
                  </a:rPr>
                  <a:t>The absolute error shows that the sum is correct to two decimal places only, so we take exact value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𝑿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𝟖</m:t>
                    </m:r>
                  </m:oMath>
                </a14:m>
                <a:endParaRPr lang="en-US" sz="60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6000" b="1" dirty="0">
                    <a:latin typeface="Gabriola" panose="04040605051002020D02" pitchFamily="82" charset="0"/>
                  </a:rPr>
                  <a:t>The relative error 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sub>
                        </m:sSub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𝑿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𝟎𝟏𝟓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𝟖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𝟎𝟎𝟐𝟖</m:t>
                    </m:r>
                  </m:oMath>
                </a14:m>
                <a:endParaRPr lang="en-US" sz="6000" b="1" dirty="0">
                  <a:latin typeface="Gabriola" panose="04040605051002020D02" pitchFamily="82" charset="0"/>
                </a:endParaRPr>
              </a:p>
              <a:p>
                <a:pPr marL="666764" lvl="1" indent="0">
                  <a:buNone/>
                </a:pPr>
                <a:r>
                  <a:rPr lang="en-US" sz="6000" b="1" dirty="0">
                    <a:latin typeface="Gabriola" panose="04040605051002020D02" pitchFamily="82" charset="0"/>
                  </a:rPr>
                  <a:t>The percentage error 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𝟎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𝑹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𝟎𝟎𝟐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𝟐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%</m:t>
                    </m:r>
                  </m:oMath>
                </a14:m>
                <a:endParaRPr lang="en-US" sz="5334" b="1" dirty="0">
                  <a:latin typeface="Gabriola" panose="04040605051002020D02" pitchFamily="82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C5B434-0CA0-44C1-88AE-AC0193C9CC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283109" y="243348"/>
                <a:ext cx="19158155" cy="10943304"/>
              </a:xfr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>
                <a:outerShdw blurRad="44450" dist="27940" dir="5400000" algn="ctr">
                  <a:srgbClr val="000000">
                    <a:alpha val="32000"/>
                  </a:srgb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2533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  <p:sndAc>
          <p:stSnd>
            <p:snd r:embed="rId2" name="arrow.wav"/>
          </p:stSnd>
        </p:sndAc>
      </p:transition>
    </mc:Choice>
    <mc:Fallback xmlns="">
      <p:transition spd="slow">
        <p:fade/>
        <p:sndAc>
          <p:stSnd>
            <p:snd r:embed="rId5" name="arrow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eme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3" id="{D78AC6A5-71A3-471A-9C62-FD583FCF7D34}" vid="{D11005DD-BB70-4EFC-9C67-BE4962656E17}"/>
    </a:ext>
  </a:extLst>
</a:theme>
</file>

<file path=ppt/theme/theme2.xml><?xml version="1.0" encoding="utf-8"?>
<a:theme xmlns:a="http://schemas.openxmlformats.org/drawingml/2006/main" name="Theme17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7" id="{FE314BBF-EA05-411F-ADCF-C98F4E9896CF}" vid="{E12DC4F1-AF93-4274-AB1E-316330C058EB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7</Template>
  <TotalTime>754</TotalTime>
  <Words>830</Words>
  <Application>Microsoft Office PowerPoint</Application>
  <PresentationFormat>Custom</PresentationFormat>
  <Paragraphs>7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24" baseType="lpstr">
      <vt:lpstr>Arial</vt:lpstr>
      <vt:lpstr>Cambria Math</vt:lpstr>
      <vt:lpstr>Castellar</vt:lpstr>
      <vt:lpstr>Cooper Black</vt:lpstr>
      <vt:lpstr>Dubai</vt:lpstr>
      <vt:lpstr>Elephant</vt:lpstr>
      <vt:lpstr>Eras Bold ITC</vt:lpstr>
      <vt:lpstr>Gabriola</vt:lpstr>
      <vt:lpstr>Wingdings</vt:lpstr>
      <vt:lpstr>Theme3</vt:lpstr>
      <vt:lpstr>Theme17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01</dc:title>
  <dc:creator>Mehedi Hasan</dc:creator>
  <cp:lastModifiedBy>Mehedi Hasan</cp:lastModifiedBy>
  <cp:revision>44</cp:revision>
  <dcterms:created xsi:type="dcterms:W3CDTF">2020-05-09T11:02:19Z</dcterms:created>
  <dcterms:modified xsi:type="dcterms:W3CDTF">2020-09-24T02:59:43Z</dcterms:modified>
</cp:coreProperties>
</file>